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24" r:id="rId2"/>
    <p:sldId id="325" r:id="rId3"/>
    <p:sldId id="326" r:id="rId4"/>
    <p:sldId id="327" r:id="rId5"/>
    <p:sldId id="328" r:id="rId6"/>
    <p:sldId id="329" r:id="rId7"/>
    <p:sldId id="350" r:id="rId8"/>
    <p:sldId id="345" r:id="rId9"/>
    <p:sldId id="330" r:id="rId10"/>
    <p:sldId id="331" r:id="rId11"/>
    <p:sldId id="332" r:id="rId12"/>
    <p:sldId id="333" r:id="rId13"/>
    <p:sldId id="334" r:id="rId14"/>
    <p:sldId id="351" r:id="rId15"/>
    <p:sldId id="352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00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51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10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17" Type="http://schemas.openxmlformats.org/officeDocument/2006/relationships/image" Target="../media/image102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w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emf"/><Relationship Id="rId9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6" Type="http://schemas.openxmlformats.org/officeDocument/2006/relationships/image" Target="../media/image220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21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8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8.wmf"/><Relationship Id="rId36" Type="http://schemas.openxmlformats.org/officeDocument/2006/relationships/image" Target="../media/image102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e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8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2.w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97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3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220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1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15.wmf"/><Relationship Id="rId32" Type="http://schemas.openxmlformats.org/officeDocument/2006/relationships/image" Target="../media/image219.wmf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218.wmf"/><Relationship Id="rId8" Type="http://schemas.openxmlformats.org/officeDocument/2006/relationships/image" Target="../media/image20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69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6.wmf"/><Relationship Id="rId42" Type="http://schemas.openxmlformats.org/officeDocument/2006/relationships/image" Target="../media/image70.wmf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69.wmf"/><Relationship Id="rId45" Type="http://schemas.openxmlformats.org/officeDocument/2006/relationships/image" Target="../media/image72.tmp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65.bin"/><Relationship Id="rId44" Type="http://schemas.openxmlformats.org/officeDocument/2006/relationships/image" Target="../media/image71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1.bin"/><Relationship Id="rId8" Type="http://schemas.openxmlformats.org/officeDocument/2006/relationships/tags" Target="../tags/tag7.xml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68.wmf"/><Relationship Id="rId20" Type="http://schemas.openxmlformats.org/officeDocument/2006/relationships/slideLayout" Target="../slideLayouts/slideLayout7.xml"/><Relationship Id="rId41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233858" y="1398860"/>
            <a:ext cx="9649072" cy="1469298"/>
            <a:chOff x="541" y="437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95620" name="Text Box 4"/>
          <p:cNvSpPr txBox="1">
            <a:spLocks noChangeArrowheads="1"/>
          </p:cNvSpPr>
          <p:nvPr/>
        </p:nvSpPr>
        <p:spPr bwMode="auto">
          <a:xfrm>
            <a:off x="3213454" y="208861"/>
            <a:ext cx="4805564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3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数列收敛的判别</a:t>
            </a:r>
          </a:p>
        </p:txBody>
      </p:sp>
      <p:sp>
        <p:nvSpPr>
          <p:cNvPr id="495621" name="Text Box 5"/>
          <p:cNvSpPr txBox="1">
            <a:spLocks noChangeArrowheads="1"/>
          </p:cNvSpPr>
          <p:nvPr/>
        </p:nvSpPr>
        <p:spPr bwMode="auto">
          <a:xfrm>
            <a:off x="1978793" y="1492413"/>
            <a:ext cx="51125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5  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夹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挤定理</a:t>
            </a:r>
            <a:r>
              <a:rPr lang="zh-CN" altLang="en-US" sz="2800" b="1" dirty="0">
                <a:solidFill>
                  <a:srgbClr val="000099"/>
                </a:solidFill>
                <a:latin typeface="宋体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两边夹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96143"/>
              </p:ext>
            </p:extLst>
          </p:nvPr>
        </p:nvGraphicFramePr>
        <p:xfrm>
          <a:off x="2011882" y="2150927"/>
          <a:ext cx="5953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6" name="Equation" r:id="rId3" imgW="2413000" imgH="279400" progId="Equation.3">
                  <p:embed/>
                </p:oleObj>
              </mc:Choice>
              <mc:Fallback>
                <p:oleObj name="Equation" r:id="rId3" imgW="2413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882" y="2150927"/>
                        <a:ext cx="59531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64432"/>
              </p:ext>
            </p:extLst>
          </p:nvPr>
        </p:nvGraphicFramePr>
        <p:xfrm>
          <a:off x="7965007" y="2143183"/>
          <a:ext cx="21923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7" name="Equation" r:id="rId5" imgW="889000" imgH="279400" progId="Equation.3">
                  <p:embed/>
                </p:oleObj>
              </mc:Choice>
              <mc:Fallback>
                <p:oleObj name="Equation" r:id="rId5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007" y="2143183"/>
                        <a:ext cx="21923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5" name="Text Box 9"/>
          <p:cNvSpPr txBox="1">
            <a:spLocks noChangeArrowheads="1"/>
          </p:cNvSpPr>
          <p:nvPr/>
        </p:nvSpPr>
        <p:spPr bwMode="auto">
          <a:xfrm>
            <a:off x="2172897" y="2883667"/>
            <a:ext cx="79824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95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04919"/>
              </p:ext>
            </p:extLst>
          </p:nvPr>
        </p:nvGraphicFramePr>
        <p:xfrm>
          <a:off x="2815809" y="2875902"/>
          <a:ext cx="3335327" cy="68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8" name="Equation" r:id="rId7" imgW="1346200" imgH="279400" progId="Equation.3">
                  <p:embed/>
                </p:oleObj>
              </mc:Choice>
              <mc:Fallback>
                <p:oleObj name="Equation" r:id="rId7" imgW="1346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09" y="2875902"/>
                        <a:ext cx="3335327" cy="68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3924"/>
              </p:ext>
            </p:extLst>
          </p:nvPr>
        </p:nvGraphicFramePr>
        <p:xfrm>
          <a:off x="6285597" y="2987413"/>
          <a:ext cx="1132842" cy="44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9" name="Equation" r:id="rId9" imgW="476113" imgH="171334" progId="Equation.3">
                  <p:embed/>
                </p:oleObj>
              </mc:Choice>
              <mc:Fallback>
                <p:oleObj name="Equation" r:id="rId9" imgW="476113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597" y="2987413"/>
                        <a:ext cx="1132842" cy="447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37129"/>
              </p:ext>
            </p:extLst>
          </p:nvPr>
        </p:nvGraphicFramePr>
        <p:xfrm>
          <a:off x="5283869" y="3595699"/>
          <a:ext cx="2990940" cy="51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0" name="Equation" r:id="rId11" imgW="1276343" imgH="200179" progId="Equation.DSMT4">
                  <p:embed/>
                </p:oleObj>
              </mc:Choice>
              <mc:Fallback>
                <p:oleObj name="Equation" r:id="rId11" imgW="1276343" imgH="2001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69" y="3595699"/>
                        <a:ext cx="2990940" cy="514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04921"/>
              </p:ext>
            </p:extLst>
          </p:nvPr>
        </p:nvGraphicFramePr>
        <p:xfrm>
          <a:off x="5285616" y="4185652"/>
          <a:ext cx="3001915" cy="51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1" name="公式" r:id="rId13" imgW="1295429" imgH="200179" progId="Equation.3">
                  <p:embed/>
                </p:oleObj>
              </mc:Choice>
              <mc:Fallback>
                <p:oleObj name="公式" r:id="rId13" imgW="1295429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16" y="4185652"/>
                        <a:ext cx="3001915" cy="51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50270"/>
              </p:ext>
            </p:extLst>
          </p:nvPr>
        </p:nvGraphicFramePr>
        <p:xfrm>
          <a:off x="4483473" y="5281000"/>
          <a:ext cx="1964209" cy="51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2" name="Equation" r:id="rId15" imgW="819316" imgH="200179" progId="Equation.3">
                  <p:embed/>
                </p:oleObj>
              </mc:Choice>
              <mc:Fallback>
                <p:oleObj name="Equation" r:id="rId15" imgW="819316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473" y="5281000"/>
                        <a:ext cx="1964209" cy="51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9453"/>
              </p:ext>
            </p:extLst>
          </p:nvPr>
        </p:nvGraphicFramePr>
        <p:xfrm>
          <a:off x="3511795" y="5323152"/>
          <a:ext cx="983580" cy="38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3" name="Equation" r:id="rId17" imgW="419201" imgH="152567" progId="Equation.3">
                  <p:embed/>
                </p:oleObj>
              </mc:Choice>
              <mc:Fallback>
                <p:oleObj name="Equation" r:id="rId17" imgW="419201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795" y="5323152"/>
                        <a:ext cx="983580" cy="388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07578"/>
              </p:ext>
            </p:extLst>
          </p:nvPr>
        </p:nvGraphicFramePr>
        <p:xfrm>
          <a:off x="6330130" y="5295832"/>
          <a:ext cx="1122678" cy="44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4" name="Equation" r:id="rId19" imgW="476113" imgH="171334" progId="Equation.3">
                  <p:embed/>
                </p:oleObj>
              </mc:Choice>
              <mc:Fallback>
                <p:oleObj name="Equation" r:id="rId19" imgW="476113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130" y="5295832"/>
                        <a:ext cx="1122678" cy="442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37" name="Line 21"/>
          <p:cNvSpPr>
            <a:spLocks noChangeShapeType="1"/>
          </p:cNvSpPr>
          <p:nvPr/>
        </p:nvSpPr>
        <p:spPr bwMode="auto">
          <a:xfrm>
            <a:off x="3511795" y="5711309"/>
            <a:ext cx="64807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5638" name="Line 22"/>
          <p:cNvSpPr>
            <a:spLocks noChangeShapeType="1"/>
          </p:cNvSpPr>
          <p:nvPr/>
        </p:nvSpPr>
        <p:spPr bwMode="auto">
          <a:xfrm>
            <a:off x="5219486" y="5799018"/>
            <a:ext cx="3967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5639" name="Line 23"/>
          <p:cNvSpPr>
            <a:spLocks noChangeShapeType="1"/>
          </p:cNvSpPr>
          <p:nvPr/>
        </p:nvSpPr>
        <p:spPr bwMode="auto">
          <a:xfrm>
            <a:off x="6672865" y="5738631"/>
            <a:ext cx="6765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56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28470"/>
              </p:ext>
            </p:extLst>
          </p:nvPr>
        </p:nvGraphicFramePr>
        <p:xfrm>
          <a:off x="2222230" y="5856662"/>
          <a:ext cx="2232620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5" name="Equation" r:id="rId21" imgW="961942" imgH="228677" progId="Equation.3">
                  <p:embed/>
                </p:oleObj>
              </mc:Choice>
              <mc:Fallback>
                <p:oleObj name="Equation" r:id="rId21" imgW="961942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30" y="5856662"/>
                        <a:ext cx="2232620" cy="571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92365"/>
              </p:ext>
            </p:extLst>
          </p:nvPr>
        </p:nvGraphicFramePr>
        <p:xfrm>
          <a:off x="4678971" y="5856662"/>
          <a:ext cx="2107603" cy="62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6" name="Equation" r:id="rId23" imgW="895314" imgH="247792" progId="Equation.3">
                  <p:embed/>
                </p:oleObj>
              </mc:Choice>
              <mc:Fallback>
                <p:oleObj name="Equation" r:id="rId23" imgW="89531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71" y="5856662"/>
                        <a:ext cx="2107603" cy="62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42" name="Text Box 26"/>
          <p:cNvSpPr txBox="1">
            <a:spLocks noChangeArrowheads="1"/>
          </p:cNvSpPr>
          <p:nvPr/>
        </p:nvSpPr>
        <p:spPr bwMode="auto">
          <a:xfrm>
            <a:off x="7029923" y="5856662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  <a:ea typeface="黑体" pitchFamily="2" charset="-122"/>
              </a:rPr>
              <a:t>证毕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43472" y="726376"/>
            <a:ext cx="25555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A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夹挤定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99592"/>
              </p:ext>
            </p:extLst>
          </p:nvPr>
        </p:nvGraphicFramePr>
        <p:xfrm>
          <a:off x="7091881" y="1496685"/>
          <a:ext cx="30654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7" name="Equation" r:id="rId25" imgW="1307880" imgH="228600" progId="Equation.DSMT4">
                  <p:embed/>
                </p:oleObj>
              </mc:Choice>
              <mc:Fallback>
                <p:oleObj name="Equation" r:id="rId25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1881" y="1496685"/>
                        <a:ext cx="30654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58872"/>
              </p:ext>
            </p:extLst>
          </p:nvPr>
        </p:nvGraphicFramePr>
        <p:xfrm>
          <a:off x="2193925" y="3536950"/>
          <a:ext cx="2773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8" name="Equation" r:id="rId27" imgW="1231560" imgH="241200" progId="Equation.DSMT4">
                  <p:embed/>
                </p:oleObj>
              </mc:Choice>
              <mc:Fallback>
                <p:oleObj name="Equation" r:id="rId27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93925" y="3536950"/>
                        <a:ext cx="27733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41949"/>
              </p:ext>
            </p:extLst>
          </p:nvPr>
        </p:nvGraphicFramePr>
        <p:xfrm>
          <a:off x="2178050" y="4122738"/>
          <a:ext cx="2863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9" name="Equation" r:id="rId29" imgW="1269720" imgH="241200" progId="Equation.DSMT4">
                  <p:embed/>
                </p:oleObj>
              </mc:Choice>
              <mc:Fallback>
                <p:oleObj name="Equation" r:id="rId29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122738"/>
                        <a:ext cx="2863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43553"/>
              </p:ext>
            </p:extLst>
          </p:nvPr>
        </p:nvGraphicFramePr>
        <p:xfrm>
          <a:off x="2162669" y="4734921"/>
          <a:ext cx="389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0" name="Equation" r:id="rId31" imgW="1600200" imgH="228600" progId="Equation.DSMT4">
                  <p:embed/>
                </p:oleObj>
              </mc:Choice>
              <mc:Fallback>
                <p:oleObj name="Equation" r:id="rId3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62669" y="4734921"/>
                        <a:ext cx="38957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62003"/>
              </p:ext>
            </p:extLst>
          </p:nvPr>
        </p:nvGraphicFramePr>
        <p:xfrm>
          <a:off x="6151068" y="4716557"/>
          <a:ext cx="223675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1" name="Equation" r:id="rId33" imgW="901440" imgH="203040" progId="Equation.DSMT4">
                  <p:embed/>
                </p:oleObj>
              </mc:Choice>
              <mc:Fallback>
                <p:oleObj name="Equation" r:id="rId3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51068" y="4716557"/>
                        <a:ext cx="223675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04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2" dur="10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750"/>
                                        <p:tgtEl>
                                          <p:spTgt spid="4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49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1" grpId="0" autoUpdateAnimBg="0"/>
      <p:bldP spid="495625" grpId="0" autoUpdateAnimBg="0"/>
      <p:bldP spid="495637" grpId="0" animBg="1"/>
      <p:bldP spid="495638" grpId="0" animBg="1"/>
      <p:bldP spid="495639" grpId="0" animBg="1"/>
      <p:bldP spid="495642" grpId="0" autoUpdateAnimBg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"/>
          <p:cNvGrpSpPr>
            <a:grpSpLocks/>
          </p:cNvGrpSpPr>
          <p:nvPr/>
        </p:nvGrpSpPr>
        <p:grpSpPr bwMode="auto">
          <a:xfrm>
            <a:off x="1343472" y="260648"/>
            <a:ext cx="9649072" cy="2744660"/>
            <a:chOff x="541" y="437"/>
            <a:chExt cx="5341" cy="4118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089246" y="682299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6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单调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有界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原理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52197"/>
              </p:ext>
            </p:extLst>
          </p:nvPr>
        </p:nvGraphicFramePr>
        <p:xfrm>
          <a:off x="5640487" y="711485"/>
          <a:ext cx="3816013" cy="49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2" name="Equation" r:id="rId3" imgW="1651000" imgH="215900" progId="Equation.3">
                  <p:embed/>
                </p:oleObj>
              </mc:Choice>
              <mc:Fallback>
                <p:oleObj name="Equation" r:id="rId3" imgW="1651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487" y="711485"/>
                        <a:ext cx="3816013" cy="490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5419725" y="2310122"/>
            <a:ext cx="448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 dirty="0">
                <a:solidFill>
                  <a:srgbClr val="000099"/>
                </a:solidFill>
                <a:latin typeface="宋体" charset="-122"/>
              </a:rPr>
              <a:t>证明略</a:t>
            </a:r>
            <a:r>
              <a:rPr lang="zh-CN" altLang="en-US" sz="28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74437" name="Group 5"/>
          <p:cNvGrpSpPr>
            <a:grpSpLocks/>
          </p:cNvGrpSpPr>
          <p:nvPr/>
        </p:nvGrpSpPr>
        <p:grpSpPr bwMode="auto">
          <a:xfrm>
            <a:off x="2087206" y="1204732"/>
            <a:ext cx="6672263" cy="568326"/>
            <a:chOff x="320" y="1250"/>
            <a:chExt cx="4203" cy="358"/>
          </a:xfrm>
        </p:grpSpPr>
        <p:graphicFrame>
          <p:nvGraphicFramePr>
            <p:cNvPr id="727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340496"/>
                </p:ext>
              </p:extLst>
            </p:nvPr>
          </p:nvGraphicFramePr>
          <p:xfrm>
            <a:off x="320" y="1268"/>
            <a:ext cx="404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23" name="Equation" r:id="rId5" imgW="2730500" imgH="228600" progId="Equation.3">
                    <p:embed/>
                  </p:oleObj>
                </mc:Choice>
                <mc:Fallback>
                  <p:oleObj name="Equation" r:id="rId5" imgW="273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1268"/>
                          <a:ext cx="404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6" name="Text Box 7"/>
            <p:cNvSpPr txBox="1">
              <a:spLocks noChangeArrowheads="1"/>
            </p:cNvSpPr>
            <p:nvPr/>
          </p:nvSpPr>
          <p:spPr bwMode="auto">
            <a:xfrm>
              <a:off x="3713" y="1250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charset="-122"/>
                </a:rPr>
                <a:t>上界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</p:grpSp>
      <p:grpSp>
        <p:nvGrpSpPr>
          <p:cNvPr id="274440" name="Group 8"/>
          <p:cNvGrpSpPr>
            <a:grpSpLocks/>
          </p:cNvGrpSpPr>
          <p:nvPr/>
        </p:nvGrpSpPr>
        <p:grpSpPr bwMode="auto">
          <a:xfrm>
            <a:off x="2110104" y="1747037"/>
            <a:ext cx="6875462" cy="577850"/>
            <a:chOff x="335" y="1737"/>
            <a:chExt cx="4331" cy="364"/>
          </a:xfrm>
        </p:grpSpPr>
        <p:graphicFrame>
          <p:nvGraphicFramePr>
            <p:cNvPr id="727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480872"/>
                </p:ext>
              </p:extLst>
            </p:nvPr>
          </p:nvGraphicFramePr>
          <p:xfrm>
            <a:off x="335" y="1746"/>
            <a:ext cx="419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24" name="Equation" r:id="rId7" imgW="2692400" imgH="228600" progId="Equation.3">
                    <p:embed/>
                  </p:oleObj>
                </mc:Choice>
                <mc:Fallback>
                  <p:oleObj name="Equation" r:id="rId7" imgW="269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1746"/>
                          <a:ext cx="419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4" name="Text Box 10"/>
            <p:cNvSpPr txBox="1">
              <a:spLocks noChangeArrowheads="1"/>
            </p:cNvSpPr>
            <p:nvPr/>
          </p:nvSpPr>
          <p:spPr bwMode="auto">
            <a:xfrm>
              <a:off x="3856" y="1737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charset="-122"/>
                </a:rPr>
                <a:t>下界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</p:grpSp>
      <p:sp>
        <p:nvSpPr>
          <p:cNvPr id="274443" name="AutoShape 11"/>
          <p:cNvSpPr>
            <a:spLocks/>
          </p:cNvSpPr>
          <p:nvPr/>
        </p:nvSpPr>
        <p:spPr bwMode="auto">
          <a:xfrm>
            <a:off x="9037281" y="1319522"/>
            <a:ext cx="304800" cy="990600"/>
          </a:xfrm>
          <a:prstGeom prst="rightBrace">
            <a:avLst>
              <a:gd name="adj1" fmla="val 27083"/>
              <a:gd name="adj2" fmla="val 4902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74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48099"/>
              </p:ext>
            </p:extLst>
          </p:nvPr>
        </p:nvGraphicFramePr>
        <p:xfrm>
          <a:off x="9456501" y="1540685"/>
          <a:ext cx="469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5" name="Equation" r:id="rId9" imgW="190417" imgH="203112" progId="Equation.3">
                  <p:embed/>
                </p:oleObj>
              </mc:Choice>
              <mc:Fallback>
                <p:oleObj name="Equation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501" y="1540685"/>
                        <a:ext cx="4699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41570"/>
              </p:ext>
            </p:extLst>
          </p:nvPr>
        </p:nvGraphicFramePr>
        <p:xfrm>
          <a:off x="2188952" y="2368041"/>
          <a:ext cx="3188498" cy="52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6" name="Equation" r:id="rId11" imgW="1358900" imgH="228600" progId="Equation.3">
                  <p:embed/>
                </p:oleObj>
              </mc:Choice>
              <mc:Fallback>
                <p:oleObj name="Equation" r:id="rId11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952" y="2368041"/>
                        <a:ext cx="3188498" cy="52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20" name="Text Box 88"/>
          <p:cNvSpPr txBox="1">
            <a:spLocks noChangeArrowheads="1"/>
          </p:cNvSpPr>
          <p:nvPr/>
        </p:nvSpPr>
        <p:spPr bwMode="auto">
          <a:xfrm>
            <a:off x="2001662" y="3208943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9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452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07858"/>
              </p:ext>
            </p:extLst>
          </p:nvPr>
        </p:nvGraphicFramePr>
        <p:xfrm>
          <a:off x="2993369" y="3005307"/>
          <a:ext cx="6491298" cy="102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7" name="公式" r:id="rId13" imgW="2857500" imgH="444500" progId="Equation.3">
                  <p:embed/>
                </p:oleObj>
              </mc:Choice>
              <mc:Fallback>
                <p:oleObj name="公式" r:id="rId13" imgW="2857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69" y="3005307"/>
                        <a:ext cx="6491298" cy="1028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69368"/>
              </p:ext>
            </p:extLst>
          </p:nvPr>
        </p:nvGraphicFramePr>
        <p:xfrm>
          <a:off x="2022205" y="4001804"/>
          <a:ext cx="5265431" cy="52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8" name="Equation" r:id="rId15" imgW="2324100" imgH="228600" progId="Equation.DSMT4">
                  <p:embed/>
                </p:oleObj>
              </mc:Choice>
              <mc:Fallback>
                <p:oleObj name="Equation" r:id="rId15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05" y="4001804"/>
                        <a:ext cx="5265431" cy="521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23" name="Text Box 91"/>
          <p:cNvSpPr txBox="1">
            <a:spLocks noChangeArrowheads="1"/>
          </p:cNvSpPr>
          <p:nvPr/>
        </p:nvSpPr>
        <p:spPr bwMode="auto">
          <a:xfrm>
            <a:off x="2057044" y="4617366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7452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72950"/>
              </p:ext>
            </p:extLst>
          </p:nvPr>
        </p:nvGraphicFramePr>
        <p:xfrm>
          <a:off x="2993369" y="4659479"/>
          <a:ext cx="2647118" cy="4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9" name="Equation" r:id="rId17" imgW="1180588" imgH="215806" progId="Equation.3">
                  <p:embed/>
                </p:oleObj>
              </mc:Choice>
              <mc:Fallback>
                <p:oleObj name="Equation" r:id="rId17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69" y="4659479"/>
                        <a:ext cx="2647118" cy="48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5960"/>
              </p:ext>
            </p:extLst>
          </p:nvPr>
        </p:nvGraphicFramePr>
        <p:xfrm>
          <a:off x="2361844" y="5106960"/>
          <a:ext cx="31670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0" name="公式" r:id="rId19" imgW="1269449" imgH="444307" progId="Equation.3">
                  <p:embed/>
                </p:oleObj>
              </mc:Choice>
              <mc:Fallback>
                <p:oleObj name="公式" r:id="rId19" imgW="126944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844" y="5106960"/>
                        <a:ext cx="31670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15078"/>
              </p:ext>
            </p:extLst>
          </p:nvPr>
        </p:nvGraphicFramePr>
        <p:xfrm>
          <a:off x="5470126" y="5109641"/>
          <a:ext cx="259238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1" name="公式" r:id="rId21" imgW="1028254" imgH="482391" progId="Equation.3">
                  <p:embed/>
                </p:oleObj>
              </mc:Choice>
              <mc:Fallback>
                <p:oleObj name="公式" r:id="rId21" imgW="102825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126" y="5109641"/>
                        <a:ext cx="2592387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49906"/>
              </p:ext>
            </p:extLst>
          </p:nvPr>
        </p:nvGraphicFramePr>
        <p:xfrm>
          <a:off x="7988301" y="5338735"/>
          <a:ext cx="1152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2" name="Equation" r:id="rId23" imgW="431613" imgH="241195" progId="Equation.3">
                  <p:embed/>
                </p:oleObj>
              </mc:Choice>
              <mc:Fallback>
                <p:oleObj name="Equation" r:id="rId23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1" y="5338735"/>
                        <a:ext cx="11525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21476"/>
              </p:ext>
            </p:extLst>
          </p:nvPr>
        </p:nvGraphicFramePr>
        <p:xfrm>
          <a:off x="5706456" y="4596617"/>
          <a:ext cx="2410788" cy="51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3" name="Equation" r:id="rId25" imgW="1002960" imgH="215640" progId="Equation.DSMT4">
                  <p:embed/>
                </p:oleObj>
              </mc:Choice>
              <mc:Fallback>
                <p:oleObj name="Equation" r:id="rId25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06456" y="4596617"/>
                        <a:ext cx="2410788" cy="51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63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autoUpdateAnimBg="0"/>
      <p:bldP spid="274436" grpId="0" autoUpdateAnimBg="0"/>
      <p:bldP spid="274443" grpId="0" animBg="1"/>
      <p:bldP spid="274520" grpId="0" autoUpdateAnimBg="0"/>
      <p:bldP spid="27452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42040"/>
              </p:ext>
            </p:extLst>
          </p:nvPr>
        </p:nvGraphicFramePr>
        <p:xfrm>
          <a:off x="2109345" y="908629"/>
          <a:ext cx="2325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5" name="Equation" r:id="rId3" imgW="961942" imgH="200179" progId="Equation.3">
                  <p:embed/>
                </p:oleObj>
              </mc:Choice>
              <mc:Fallback>
                <p:oleObj name="Equation" r:id="rId3" imgW="961942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345" y="908629"/>
                        <a:ext cx="2325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71181"/>
              </p:ext>
            </p:extLst>
          </p:nvPr>
        </p:nvGraphicFramePr>
        <p:xfrm>
          <a:off x="4682279" y="854667"/>
          <a:ext cx="2771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6" name="Equation" r:id="rId5" imgW="1180588" imgH="241195" progId="Equation.3">
                  <p:embed/>
                </p:oleObj>
              </mc:Choice>
              <mc:Fallback>
                <p:oleObj name="Equation" r:id="rId5" imgW="11805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279" y="854667"/>
                        <a:ext cx="2771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60606"/>
              </p:ext>
            </p:extLst>
          </p:nvPr>
        </p:nvGraphicFramePr>
        <p:xfrm>
          <a:off x="2248044" y="1639338"/>
          <a:ext cx="1489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7" name="Equation" r:id="rId7" imgW="634725" imgH="228501" progId="Equation.3">
                  <p:embed/>
                </p:oleObj>
              </mc:Choice>
              <mc:Fallback>
                <p:oleObj name="Equation" r:id="rId7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044" y="1639338"/>
                        <a:ext cx="1489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12375"/>
              </p:ext>
            </p:extLst>
          </p:nvPr>
        </p:nvGraphicFramePr>
        <p:xfrm>
          <a:off x="6729077" y="1428432"/>
          <a:ext cx="15478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8" name="公式" r:id="rId9" imgW="660400" imgH="457200" progId="Equation.3">
                  <p:embed/>
                </p:oleObj>
              </mc:Choice>
              <mc:Fallback>
                <p:oleObj name="公式" r:id="rId9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77" y="1428432"/>
                        <a:ext cx="15478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38540"/>
              </p:ext>
            </p:extLst>
          </p:nvPr>
        </p:nvGraphicFramePr>
        <p:xfrm>
          <a:off x="8325752" y="1757650"/>
          <a:ext cx="7445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9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752" y="1757650"/>
                        <a:ext cx="7445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12517"/>
              </p:ext>
            </p:extLst>
          </p:nvPr>
        </p:nvGraphicFramePr>
        <p:xfrm>
          <a:off x="2063167" y="2365636"/>
          <a:ext cx="2031454" cy="57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0" name="Equation" r:id="rId13" imgW="781144" imgH="200179" progId="Equation.3">
                  <p:embed/>
                </p:oleObj>
              </mc:Choice>
              <mc:Fallback>
                <p:oleObj name="Equation" r:id="rId13" imgW="78114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167" y="2365636"/>
                        <a:ext cx="2031454" cy="57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58512"/>
              </p:ext>
            </p:extLst>
          </p:nvPr>
        </p:nvGraphicFramePr>
        <p:xfrm>
          <a:off x="4429256" y="2545704"/>
          <a:ext cx="4432275" cy="5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1" name="公式" r:id="rId15" imgW="2028684" imgH="200179" progId="Equation.3">
                  <p:embed/>
                </p:oleObj>
              </mc:Choice>
              <mc:Fallback>
                <p:oleObj name="公式" r:id="rId15" imgW="202868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256" y="2545704"/>
                        <a:ext cx="4432275" cy="51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54865"/>
              </p:ext>
            </p:extLst>
          </p:nvPr>
        </p:nvGraphicFramePr>
        <p:xfrm>
          <a:off x="2143606" y="3316651"/>
          <a:ext cx="2198579" cy="65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2" name="Equation" r:id="rId17" imgW="914400" imgH="247792" progId="Equation.3">
                  <p:embed/>
                </p:oleObj>
              </mc:Choice>
              <mc:Fallback>
                <p:oleObj name="Equation" r:id="rId17" imgW="914400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06" y="3316651"/>
                        <a:ext cx="2198579" cy="65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35059"/>
              </p:ext>
            </p:extLst>
          </p:nvPr>
        </p:nvGraphicFramePr>
        <p:xfrm>
          <a:off x="7634808" y="4174028"/>
          <a:ext cx="1905394" cy="60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3" name="公式" r:id="rId19" imgW="761669" imgH="241195" progId="Equation.3">
                  <p:embed/>
                </p:oleObj>
              </mc:Choice>
              <mc:Fallback>
                <p:oleObj name="公式" r:id="rId19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808" y="4174028"/>
                        <a:ext cx="1905394" cy="600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72292"/>
              </p:ext>
            </p:extLst>
          </p:nvPr>
        </p:nvGraphicFramePr>
        <p:xfrm>
          <a:off x="2164260" y="5120145"/>
          <a:ext cx="2114447" cy="57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4" name="Equation" r:id="rId21" imgW="939392" imgH="253890" progId="Equation.3">
                  <p:embed/>
                </p:oleObj>
              </mc:Choice>
              <mc:Fallback>
                <p:oleObj name="Equation" r:id="rId21" imgW="93939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260" y="5120145"/>
                        <a:ext cx="2114447" cy="57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38052"/>
              </p:ext>
            </p:extLst>
          </p:nvPr>
        </p:nvGraphicFramePr>
        <p:xfrm>
          <a:off x="4511824" y="5110874"/>
          <a:ext cx="2310037" cy="56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5" name="Equation" r:id="rId23" imgW="977900" imgH="241300" progId="Equation.3">
                  <p:embed/>
                </p:oleObj>
              </mc:Choice>
              <mc:Fallback>
                <p:oleObj name="Equation" r:id="rId23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5110874"/>
                        <a:ext cx="2310037" cy="568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38831"/>
              </p:ext>
            </p:extLst>
          </p:nvPr>
        </p:nvGraphicFramePr>
        <p:xfrm>
          <a:off x="7054979" y="5073513"/>
          <a:ext cx="2281382" cy="66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6" name="Equation" r:id="rId25" imgW="1009484" imgH="276289" progId="Equation.3">
                  <p:embed/>
                </p:oleObj>
              </mc:Choice>
              <mc:Fallback>
                <p:oleObj name="Equation" r:id="rId25" imgW="1009484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979" y="5073513"/>
                        <a:ext cx="2281382" cy="668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84975"/>
              </p:ext>
            </p:extLst>
          </p:nvPr>
        </p:nvGraphicFramePr>
        <p:xfrm>
          <a:off x="3906045" y="1467179"/>
          <a:ext cx="2773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公式" r:id="rId27" imgW="1180588" imgH="444307" progId="Equation.3">
                  <p:embed/>
                </p:oleObj>
              </mc:Choice>
              <mc:Fallback>
                <p:oleObj name="公式" r:id="rId27" imgW="11805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5" y="1467179"/>
                        <a:ext cx="277336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81053"/>
              </p:ext>
            </p:extLst>
          </p:nvPr>
        </p:nvGraphicFramePr>
        <p:xfrm>
          <a:off x="4682279" y="3092151"/>
          <a:ext cx="3312517" cy="101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8" name="公式" r:id="rId29" imgW="1447172" imgH="444307" progId="Equation.3">
                  <p:embed/>
                </p:oleObj>
              </mc:Choice>
              <mc:Fallback>
                <p:oleObj name="公式" r:id="rId29" imgW="144717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279" y="3092151"/>
                        <a:ext cx="3312517" cy="101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18530"/>
              </p:ext>
            </p:extLst>
          </p:nvPr>
        </p:nvGraphicFramePr>
        <p:xfrm>
          <a:off x="2234152" y="4018512"/>
          <a:ext cx="2808114" cy="105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9" name="公式" r:id="rId31" imgW="1143000" imgH="431800" progId="Equation.3">
                  <p:embed/>
                </p:oleObj>
              </mc:Choice>
              <mc:Fallback>
                <p:oleObj name="公式" r:id="rId31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152" y="4018512"/>
                        <a:ext cx="2808114" cy="1057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883"/>
              </p:ext>
            </p:extLst>
          </p:nvPr>
        </p:nvGraphicFramePr>
        <p:xfrm>
          <a:off x="5322094" y="4232765"/>
          <a:ext cx="2054972" cy="5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0" name="公式" r:id="rId33" imgW="863225" imgH="228501" progId="Equation.3">
                  <p:embed/>
                </p:oleObj>
              </mc:Choice>
              <mc:Fallback>
                <p:oleObj name="公式" r:id="rId33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4" y="4232765"/>
                        <a:ext cx="2054972" cy="5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79569"/>
              </p:ext>
            </p:extLst>
          </p:nvPr>
        </p:nvGraphicFramePr>
        <p:xfrm>
          <a:off x="7608258" y="886007"/>
          <a:ext cx="16521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1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08258" y="886007"/>
                        <a:ext cx="165218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961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7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7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7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7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7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7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7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25945" y="76475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36239"/>
              </p:ext>
            </p:extLst>
          </p:nvPr>
        </p:nvGraphicFramePr>
        <p:xfrm>
          <a:off x="3134057" y="713351"/>
          <a:ext cx="5832648" cy="132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78" name="Equation" r:id="rId3" imgW="2450880" imgH="558720" progId="Equation.DSMT4">
                  <p:embed/>
                </p:oleObj>
              </mc:Choice>
              <mc:Fallback>
                <p:oleObj name="Equation" r:id="rId3" imgW="245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4057" y="713351"/>
                        <a:ext cx="5832648" cy="1329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4993" y="207474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30900"/>
              </p:ext>
            </p:extLst>
          </p:nvPr>
        </p:nvGraphicFramePr>
        <p:xfrm>
          <a:off x="2999655" y="2094786"/>
          <a:ext cx="4812879" cy="5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79"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655" y="2094786"/>
                        <a:ext cx="4812879" cy="50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40462"/>
              </p:ext>
            </p:extLst>
          </p:nvPr>
        </p:nvGraphicFramePr>
        <p:xfrm>
          <a:off x="2159687" y="2647260"/>
          <a:ext cx="1747421" cy="45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0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687" y="2647260"/>
                        <a:ext cx="1747421" cy="45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5539"/>
              </p:ext>
            </p:extLst>
          </p:nvPr>
        </p:nvGraphicFramePr>
        <p:xfrm>
          <a:off x="2927648" y="3095672"/>
          <a:ext cx="526687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1" name="Equation" r:id="rId9" imgW="2438280" imgH="266400" progId="Equation.DSMT4">
                  <p:embed/>
                </p:oleObj>
              </mc:Choice>
              <mc:Fallback>
                <p:oleObj name="Equation" r:id="rId9" imgW="243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7648" y="3095672"/>
                        <a:ext cx="526687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79116"/>
              </p:ext>
            </p:extLst>
          </p:nvPr>
        </p:nvGraphicFramePr>
        <p:xfrm>
          <a:off x="2110338" y="3730751"/>
          <a:ext cx="3024336" cy="45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2" name="Equation" r:id="rId11" imgW="1346040" imgH="203040" progId="Equation.DSMT4">
                  <p:embed/>
                </p:oleObj>
              </mc:Choice>
              <mc:Fallback>
                <p:oleObj name="Equation" r:id="rId11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0338" y="3730751"/>
                        <a:ext cx="3024336" cy="45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60252"/>
              </p:ext>
            </p:extLst>
          </p:nvPr>
        </p:nvGraphicFramePr>
        <p:xfrm>
          <a:off x="3622506" y="4282381"/>
          <a:ext cx="4057670" cy="51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3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2506" y="4282381"/>
                        <a:ext cx="4057670" cy="51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06607"/>
              </p:ext>
            </p:extLst>
          </p:nvPr>
        </p:nvGraphicFramePr>
        <p:xfrm>
          <a:off x="2327664" y="4868664"/>
          <a:ext cx="2589684" cy="44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4" name="Equation" r:id="rId15" imgW="1180800" imgH="203040" progId="Equation.DSMT4">
                  <p:embed/>
                </p:oleObj>
              </mc:Choice>
              <mc:Fallback>
                <p:oleObj name="Equation" r:id="rId15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7664" y="4868664"/>
                        <a:ext cx="2589684" cy="44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89981"/>
              </p:ext>
            </p:extLst>
          </p:nvPr>
        </p:nvGraphicFramePr>
        <p:xfrm>
          <a:off x="3380765" y="5365913"/>
          <a:ext cx="4515436" cy="60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5" name="Equation" r:id="rId17" imgW="2006280" imgH="266400" progId="Equation.DSMT4">
                  <p:embed/>
                </p:oleObj>
              </mc:Choice>
              <mc:Fallback>
                <p:oleObj name="Equation" r:id="rId17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0765" y="5365913"/>
                        <a:ext cx="4515436" cy="60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3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07485"/>
              </p:ext>
            </p:extLst>
          </p:nvPr>
        </p:nvGraphicFramePr>
        <p:xfrm>
          <a:off x="3071664" y="726754"/>
          <a:ext cx="46359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8" name="Equation" r:id="rId3" imgW="2145960" imgH="266400" progId="Equation.DSMT4">
                  <p:embed/>
                </p:oleObj>
              </mc:Choice>
              <mc:Fallback>
                <p:oleObj name="Equation" r:id="rId3" imgW="2145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664" y="726754"/>
                        <a:ext cx="463594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5850"/>
              </p:ext>
            </p:extLst>
          </p:nvPr>
        </p:nvGraphicFramePr>
        <p:xfrm>
          <a:off x="3071665" y="1478665"/>
          <a:ext cx="2952328" cy="46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9" name="Equation" r:id="rId5" imgW="1371600" imgH="215640" progId="Equation.DSMT4">
                  <p:embed/>
                </p:oleObj>
              </mc:Choice>
              <mc:Fallback>
                <p:oleObj name="Equation" r:id="rId5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665" y="1478665"/>
                        <a:ext cx="2952328" cy="46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93497"/>
              </p:ext>
            </p:extLst>
          </p:nvPr>
        </p:nvGraphicFramePr>
        <p:xfrm>
          <a:off x="3076132" y="2789501"/>
          <a:ext cx="4388020" cy="62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0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6132" y="2789501"/>
                        <a:ext cx="4388020" cy="62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78083"/>
              </p:ext>
            </p:extLst>
          </p:nvPr>
        </p:nvGraphicFramePr>
        <p:xfrm>
          <a:off x="2999656" y="4481974"/>
          <a:ext cx="3456385" cy="52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1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9656" y="4481974"/>
                        <a:ext cx="3456385" cy="52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59080"/>
              </p:ext>
            </p:extLst>
          </p:nvPr>
        </p:nvGraphicFramePr>
        <p:xfrm>
          <a:off x="2999656" y="5206374"/>
          <a:ext cx="3851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2" name="Equation" r:id="rId11" imgW="1739880" imgH="279360" progId="Equation.DSMT4">
                  <p:embed/>
                </p:oleObj>
              </mc:Choice>
              <mc:Fallback>
                <p:oleObj name="Equation" r:id="rId11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9656" y="5206374"/>
                        <a:ext cx="38512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23814"/>
              </p:ext>
            </p:extLst>
          </p:nvPr>
        </p:nvGraphicFramePr>
        <p:xfrm>
          <a:off x="3791744" y="2060919"/>
          <a:ext cx="2808313" cy="52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3" name="Equation" r:id="rId13" imgW="1231560" imgH="228600" progId="Equation.DSMT4">
                  <p:embed/>
                </p:oleObj>
              </mc:Choice>
              <mc:Fallback>
                <p:oleObj name="Equation" r:id="rId13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1744" y="2060919"/>
                        <a:ext cx="2808313" cy="52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49230"/>
              </p:ext>
            </p:extLst>
          </p:nvPr>
        </p:nvGraphicFramePr>
        <p:xfrm>
          <a:off x="3078062" y="3640852"/>
          <a:ext cx="3888433" cy="63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4" name="Equation" r:id="rId15" imgW="1714320" imgH="279360" progId="Equation.DSMT4">
                  <p:embed/>
                </p:oleObj>
              </mc:Choice>
              <mc:Fallback>
                <p:oleObj name="Equation" r:id="rId15" imgW="1714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8062" y="3640852"/>
                        <a:ext cx="3888433" cy="633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34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692695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44"/>
              </p:ext>
            </p:extLst>
          </p:nvPr>
        </p:nvGraphicFramePr>
        <p:xfrm>
          <a:off x="2567608" y="686765"/>
          <a:ext cx="6840760" cy="61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1" name="Equation" r:id="rId3" imgW="2971800" imgH="266400" progId="Equation.DSMT4">
                  <p:embed/>
                </p:oleObj>
              </mc:Choice>
              <mc:Fallback>
                <p:oleObj name="Equation" r:id="rId3" imgW="2971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608" y="686765"/>
                        <a:ext cx="6840760" cy="613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50764"/>
              </p:ext>
            </p:extLst>
          </p:nvPr>
        </p:nvGraphicFramePr>
        <p:xfrm>
          <a:off x="1487489" y="1300678"/>
          <a:ext cx="5760640" cy="49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2" name="Equation" r:id="rId5" imgW="2666880" imgH="228600" progId="Equation.DSMT4">
                  <p:embed/>
                </p:oleObj>
              </mc:Choice>
              <mc:Fallback>
                <p:oleObj name="Equation" r:id="rId5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9" y="1300678"/>
                        <a:ext cx="5760640" cy="49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87488" y="18238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665042"/>
              </p:ext>
            </p:extLst>
          </p:nvPr>
        </p:nvGraphicFramePr>
        <p:xfrm>
          <a:off x="2135560" y="1848390"/>
          <a:ext cx="4896544" cy="4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3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560" y="1848390"/>
                        <a:ext cx="4896544" cy="49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136437" y="1780923"/>
            <a:ext cx="5196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故</a:t>
            </a:r>
            <a:endParaRPr lang="zh-CN" altLang="en-US" sz="26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4520"/>
              </p:ext>
            </p:extLst>
          </p:nvPr>
        </p:nvGraphicFramePr>
        <p:xfrm>
          <a:off x="2031227" y="2442178"/>
          <a:ext cx="2898530" cy="5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4" name="Equation" r:id="rId9" imgW="1307880" imgH="266400" progId="Equation.DSMT4">
                  <p:embed/>
                </p:oleObj>
              </mc:Choice>
              <mc:Fallback>
                <p:oleObj name="Equation" r:id="rId9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1227" y="2442178"/>
                        <a:ext cx="2898530" cy="59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06460"/>
              </p:ext>
            </p:extLst>
          </p:nvPr>
        </p:nvGraphicFramePr>
        <p:xfrm>
          <a:off x="4929757" y="2290619"/>
          <a:ext cx="2816781" cy="85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5" name="Equation" r:id="rId11" imgW="1346040" imgH="406080" progId="Equation.DSMT4">
                  <p:embed/>
                </p:oleObj>
              </mc:Choice>
              <mc:Fallback>
                <p:oleObj name="Equation" r:id="rId11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9757" y="2290619"/>
                        <a:ext cx="2816781" cy="850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19520"/>
              </p:ext>
            </p:extLst>
          </p:nvPr>
        </p:nvGraphicFramePr>
        <p:xfrm>
          <a:off x="1487488" y="3013595"/>
          <a:ext cx="3528392" cy="91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6" name="Equation" r:id="rId13" imgW="1562040" imgH="406080" progId="Equation.DSMT4">
                  <p:embed/>
                </p:oleObj>
              </mc:Choice>
              <mc:Fallback>
                <p:oleObj name="Equation" r:id="rId13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7488" y="3013595"/>
                        <a:ext cx="3528392" cy="917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85714"/>
              </p:ext>
            </p:extLst>
          </p:nvPr>
        </p:nvGraphicFramePr>
        <p:xfrm>
          <a:off x="2031227" y="3850383"/>
          <a:ext cx="3160743" cy="58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7" name="Equation" r:id="rId15" imgW="1447560" imgH="266400" progId="Equation.DSMT4">
                  <p:embed/>
                </p:oleObj>
              </mc:Choice>
              <mc:Fallback>
                <p:oleObj name="Equation" r:id="rId15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227" y="3850383"/>
                        <a:ext cx="3160743" cy="58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27141"/>
              </p:ext>
            </p:extLst>
          </p:nvPr>
        </p:nvGraphicFramePr>
        <p:xfrm>
          <a:off x="5192027" y="3685988"/>
          <a:ext cx="2292240" cy="8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8" name="Equation" r:id="rId17" imgW="1066680" imgH="406080" progId="Equation.DSMT4">
                  <p:embed/>
                </p:oleObj>
              </mc:Choice>
              <mc:Fallback>
                <p:oleObj name="Equation" r:id="rId17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92027" y="3685988"/>
                        <a:ext cx="2292240" cy="87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54709"/>
              </p:ext>
            </p:extLst>
          </p:nvPr>
        </p:nvGraphicFramePr>
        <p:xfrm>
          <a:off x="7450271" y="3685988"/>
          <a:ext cx="6842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9" name="Equation" r:id="rId19" imgW="330120" imgH="406080" progId="Equation.DSMT4">
                  <p:embed/>
                </p:oleObj>
              </mc:Choice>
              <mc:Fallback>
                <p:oleObj name="Equation" r:id="rId19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0271" y="3685988"/>
                        <a:ext cx="6842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390797" y="4662879"/>
            <a:ext cx="28620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由数学归纳法知，</a:t>
            </a:r>
            <a:endParaRPr lang="zh-CN" altLang="en-US" sz="26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31591"/>
              </p:ext>
            </p:extLst>
          </p:nvPr>
        </p:nvGraphicFramePr>
        <p:xfrm>
          <a:off x="4085967" y="4489828"/>
          <a:ext cx="5178385" cy="89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0" name="Equation" r:id="rId21" imgW="2361960" imgH="406080" progId="Equation.DSMT4">
                  <p:embed/>
                </p:oleObj>
              </mc:Choice>
              <mc:Fallback>
                <p:oleObj name="Equation" r:id="rId21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85967" y="4489828"/>
                        <a:ext cx="5178385" cy="89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8015"/>
              </p:ext>
            </p:extLst>
          </p:nvPr>
        </p:nvGraphicFramePr>
        <p:xfrm>
          <a:off x="1485560" y="5348901"/>
          <a:ext cx="2810239" cy="47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1" name="Equation" r:id="rId23" imgW="1346040" imgH="228600" progId="Equation.DSMT4">
                  <p:embed/>
                </p:oleObj>
              </mc:Choice>
              <mc:Fallback>
                <p:oleObj name="Equation" r:id="rId2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85560" y="5348901"/>
                        <a:ext cx="2810239" cy="47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80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764704"/>
            <a:ext cx="252344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又当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en-US" altLang="zh-CN" sz="2600" b="1" dirty="0" smtClean="0"/>
              <a:t>  </a:t>
            </a:r>
            <a:r>
              <a:rPr lang="zh-CN" altLang="en-US" sz="2600" b="1" dirty="0" smtClean="0"/>
              <a:t>时，</a:t>
            </a:r>
            <a:endParaRPr lang="zh-CN" altLang="en-US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72414"/>
              </p:ext>
            </p:extLst>
          </p:nvPr>
        </p:nvGraphicFramePr>
        <p:xfrm>
          <a:off x="1775520" y="1257147"/>
          <a:ext cx="4109183" cy="6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3" name="Equation" r:id="rId3" imgW="1790640" imgH="266400" progId="Equation.DSMT4">
                  <p:embed/>
                </p:oleObj>
              </mc:Choice>
              <mc:Fallback>
                <p:oleObj name="Equation" r:id="rId3" imgW="1790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520" y="1257147"/>
                        <a:ext cx="4109183" cy="612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3758"/>
              </p:ext>
            </p:extLst>
          </p:nvPr>
        </p:nvGraphicFramePr>
        <p:xfrm>
          <a:off x="5951984" y="1303928"/>
          <a:ext cx="3068365" cy="5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4" name="Equation" r:id="rId5" imgW="1447560" imgH="266400" progId="Equation.DSMT4">
                  <p:embed/>
                </p:oleObj>
              </mc:Choice>
              <mc:Fallback>
                <p:oleObj name="Equation" r:id="rId5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984" y="1303928"/>
                        <a:ext cx="3068365" cy="5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51074"/>
              </p:ext>
            </p:extLst>
          </p:nvPr>
        </p:nvGraphicFramePr>
        <p:xfrm>
          <a:off x="3090793" y="1873930"/>
          <a:ext cx="308194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5" name="Equation" r:id="rId7" imgW="1358640" imgH="507960" progId="Equation.DSMT4">
                  <p:embed/>
                </p:oleObj>
              </mc:Choice>
              <mc:Fallback>
                <p:oleObj name="Equation" r:id="rId7" imgW="1358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793" y="1873930"/>
                        <a:ext cx="308194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61652"/>
              </p:ext>
            </p:extLst>
          </p:nvPr>
        </p:nvGraphicFramePr>
        <p:xfrm>
          <a:off x="1631504" y="3026058"/>
          <a:ext cx="3456384" cy="5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6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1504" y="3026058"/>
                        <a:ext cx="3456384" cy="5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31703"/>
              </p:ext>
            </p:extLst>
          </p:nvPr>
        </p:nvGraphicFramePr>
        <p:xfrm>
          <a:off x="5303912" y="3020700"/>
          <a:ext cx="3384376" cy="52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7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3912" y="3020700"/>
                        <a:ext cx="3384376" cy="52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0443"/>
              </p:ext>
            </p:extLst>
          </p:nvPr>
        </p:nvGraphicFramePr>
        <p:xfrm>
          <a:off x="1631504" y="3638064"/>
          <a:ext cx="5904656" cy="62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8" name="Equation" r:id="rId13" imgW="2628720" imgH="279360" progId="Equation.DSMT4">
                  <p:embed/>
                </p:oleObj>
              </mc:Choice>
              <mc:Fallback>
                <p:oleObj name="Equation" r:id="rId13" imgW="262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1504" y="3638064"/>
                        <a:ext cx="5904656" cy="62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15012"/>
              </p:ext>
            </p:extLst>
          </p:nvPr>
        </p:nvGraphicFramePr>
        <p:xfrm>
          <a:off x="1487488" y="4265612"/>
          <a:ext cx="20748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9" name="Equation" r:id="rId15" imgW="888840" imgH="304560" progId="Equation.DSMT4">
                  <p:embed/>
                </p:oleObj>
              </mc:Choice>
              <mc:Fallback>
                <p:oleObj name="Equation" r:id="rId15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7488" y="4265612"/>
                        <a:ext cx="2074862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95696"/>
              </p:ext>
            </p:extLst>
          </p:nvPr>
        </p:nvGraphicFramePr>
        <p:xfrm>
          <a:off x="3778366" y="4265612"/>
          <a:ext cx="4956804" cy="58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0" name="Equation" r:id="rId17" imgW="2247840" imgH="266400" progId="Equation.DSMT4">
                  <p:embed/>
                </p:oleObj>
              </mc:Choice>
              <mc:Fallback>
                <p:oleObj name="Equation" r:id="rId17" imgW="2247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8366" y="4265612"/>
                        <a:ext cx="4956804" cy="58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02275"/>
              </p:ext>
            </p:extLst>
          </p:nvPr>
        </p:nvGraphicFramePr>
        <p:xfrm>
          <a:off x="1487488" y="5131100"/>
          <a:ext cx="2422923" cy="56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1" name="Equation" r:id="rId19" imgW="1091880" imgH="253800" progId="Equation.DSMT4">
                  <p:embed/>
                </p:oleObj>
              </mc:Choice>
              <mc:Fallback>
                <p:oleObj name="Equation" r:id="rId1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7488" y="5131100"/>
                        <a:ext cx="2422923" cy="56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48356"/>
              </p:ext>
            </p:extLst>
          </p:nvPr>
        </p:nvGraphicFramePr>
        <p:xfrm>
          <a:off x="4043251" y="5004083"/>
          <a:ext cx="2808312" cy="84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2" name="Equation" r:id="rId21" imgW="1346040" imgH="406080" progId="Equation.DSMT4">
                  <p:embed/>
                </p:oleObj>
              </mc:Choice>
              <mc:Fallback>
                <p:oleObj name="Equation" r:id="rId21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3251" y="5004083"/>
                        <a:ext cx="2808312" cy="847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744072" y="5153033"/>
            <a:ext cx="11592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舍去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16554"/>
              </p:ext>
            </p:extLst>
          </p:nvPr>
        </p:nvGraphicFramePr>
        <p:xfrm>
          <a:off x="7921474" y="4965382"/>
          <a:ext cx="2069468" cy="8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3" name="Equation" r:id="rId23" imgW="939600" imgH="406080" progId="Equation.DSMT4">
                  <p:embed/>
                </p:oleObj>
              </mc:Choice>
              <mc:Fallback>
                <p:oleObj name="Equation" r:id="rId23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21474" y="4965382"/>
                        <a:ext cx="2069468" cy="89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29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1921060" y="700704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75373"/>
              </p:ext>
            </p:extLst>
          </p:nvPr>
        </p:nvGraphicFramePr>
        <p:xfrm>
          <a:off x="2927648" y="477109"/>
          <a:ext cx="75120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0" name="Equation" r:id="rId3" imgW="3200400" imgH="406400" progId="Equation.3">
                  <p:embed/>
                </p:oleObj>
              </mc:Choice>
              <mc:Fallback>
                <p:oleObj name="Equation" r:id="rId3" imgW="3200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77109"/>
                        <a:ext cx="75120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963845" y="151339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24930"/>
              </p:ext>
            </p:extLst>
          </p:nvPr>
        </p:nvGraphicFramePr>
        <p:xfrm>
          <a:off x="2715428" y="1285088"/>
          <a:ext cx="59293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1" name="Equation" r:id="rId5" imgW="2343085" imgH="380897" progId="Equation.3">
                  <p:embed/>
                </p:oleObj>
              </mc:Choice>
              <mc:Fallback>
                <p:oleObj name="Equation" r:id="rId5" imgW="23430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28" y="1285088"/>
                        <a:ext cx="59293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47575"/>
              </p:ext>
            </p:extLst>
          </p:nvPr>
        </p:nvGraphicFramePr>
        <p:xfrm>
          <a:off x="8868325" y="1555751"/>
          <a:ext cx="1347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2" name="Equation" r:id="rId7" imgW="543088" imgH="200179" progId="Equation.3">
                  <p:embed/>
                </p:oleObj>
              </mc:Choice>
              <mc:Fallback>
                <p:oleObj name="Equation" r:id="rId7" imgW="543088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325" y="1555751"/>
                        <a:ext cx="13477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35801"/>
              </p:ext>
            </p:extLst>
          </p:nvPr>
        </p:nvGraphicFramePr>
        <p:xfrm>
          <a:off x="2706519" y="2159604"/>
          <a:ext cx="6403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3" name="Equation" r:id="rId9" imgW="2533599" imgH="438240" progId="Equation.3">
                  <p:embed/>
                </p:oleObj>
              </mc:Choice>
              <mc:Fallback>
                <p:oleObj name="Equation" r:id="rId9" imgW="2533599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19" y="2159604"/>
                        <a:ext cx="64039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981201" y="3276600"/>
          <a:ext cx="22637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4" name="Equation" r:id="rId11" imgW="964781" imgH="406224" progId="Equation.3">
                  <p:embed/>
                </p:oleObj>
              </mc:Choice>
              <mc:Fallback>
                <p:oleObj name="Equation" r:id="rId11" imgW="96478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276600"/>
                        <a:ext cx="22637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4287838" y="3276600"/>
          <a:ext cx="3098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5" name="Equation" r:id="rId13" imgW="1320227" imgH="406224" progId="Equation.3">
                  <p:embed/>
                </p:oleObj>
              </mc:Choice>
              <mc:Fallback>
                <p:oleObj name="Equation" r:id="rId13" imgW="132022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3276600"/>
                        <a:ext cx="3098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38" name="Group 10"/>
          <p:cNvGrpSpPr>
            <a:grpSpLocks/>
          </p:cNvGrpSpPr>
          <p:nvPr/>
        </p:nvGrpSpPr>
        <p:grpSpPr bwMode="auto">
          <a:xfrm>
            <a:off x="5143500" y="4186238"/>
            <a:ext cx="2019300" cy="614362"/>
            <a:chOff x="2424" y="3024"/>
            <a:chExt cx="1272" cy="387"/>
          </a:xfrm>
        </p:grpSpPr>
        <p:sp>
          <p:nvSpPr>
            <p:cNvPr id="74768" name="AutoShape 11"/>
            <p:cNvSpPr>
              <a:spLocks/>
            </p:cNvSpPr>
            <p:nvPr/>
          </p:nvSpPr>
          <p:spPr bwMode="auto">
            <a:xfrm rot="16200000" flipV="1">
              <a:off x="3000" y="2448"/>
              <a:ext cx="120" cy="1272"/>
            </a:xfrm>
            <a:prstGeom prst="leftBrace">
              <a:avLst>
                <a:gd name="adj1" fmla="val 88333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74769" name="Object 12"/>
            <p:cNvGraphicFramePr>
              <a:graphicFrameLocks noChangeAspect="1"/>
            </p:cNvGraphicFramePr>
            <p:nvPr/>
          </p:nvGraphicFramePr>
          <p:xfrm>
            <a:off x="2688" y="3120"/>
            <a:ext cx="82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6" name="Equation" r:id="rId15" imgW="590630" imgH="190449" progId="Equation.3">
                    <p:embed/>
                  </p:oleObj>
                </mc:Choice>
                <mc:Fallback>
                  <p:oleObj name="Equation" r:id="rId15" imgW="59063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20"/>
                          <a:ext cx="82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7315201" y="3276601"/>
          <a:ext cx="30702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7" name="Equation" r:id="rId17" imgW="1308100" imgH="469900" progId="Equation.3">
                  <p:embed/>
                </p:oleObj>
              </mc:Choice>
              <mc:Fallback>
                <p:oleObj name="Equation" r:id="rId17" imgW="1308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276601"/>
                        <a:ext cx="30702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2" name="Object 14"/>
          <p:cNvGraphicFramePr>
            <a:graphicFrameLocks noChangeAspect="1"/>
          </p:cNvGraphicFramePr>
          <p:nvPr/>
        </p:nvGraphicFramePr>
        <p:xfrm>
          <a:off x="7391400" y="4419601"/>
          <a:ext cx="2438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8" name="Equation" r:id="rId19" imgW="1016000" imgH="469900" progId="Equation.3">
                  <p:embed/>
                </p:oleObj>
              </mc:Choice>
              <mc:Fallback>
                <p:oleObj name="Equation" r:id="rId19" imgW="1016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19601"/>
                        <a:ext cx="2438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3" name="Object 15"/>
          <p:cNvGraphicFramePr>
            <a:graphicFrameLocks noChangeAspect="1"/>
          </p:cNvGraphicFramePr>
          <p:nvPr/>
        </p:nvGraphicFramePr>
        <p:xfrm>
          <a:off x="7391400" y="5562601"/>
          <a:ext cx="1371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9" name="Equation" r:id="rId21" imgW="495085" imgH="228501" progId="Equation.3">
                  <p:embed/>
                </p:oleObj>
              </mc:Choice>
              <mc:Fallback>
                <p:oleObj name="Equation" r:id="rId21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2601"/>
                        <a:ext cx="1371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4" name="Object 16"/>
          <p:cNvGraphicFramePr>
            <a:graphicFrameLocks noChangeAspect="1"/>
          </p:cNvGraphicFramePr>
          <p:nvPr/>
        </p:nvGraphicFramePr>
        <p:xfrm>
          <a:off x="2325688" y="4876800"/>
          <a:ext cx="39227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0" name="Equation" r:id="rId23" imgW="1587500" imgH="228600" progId="Equation.3">
                  <p:embed/>
                </p:oleObj>
              </mc:Choice>
              <mc:Fallback>
                <p:oleObj name="Equation" r:id="rId23" imgW="1587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876800"/>
                        <a:ext cx="39227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6872"/>
              </p:ext>
            </p:extLst>
          </p:nvPr>
        </p:nvGraphicFramePr>
        <p:xfrm>
          <a:off x="3488828" y="5619950"/>
          <a:ext cx="33093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1" name="Equation" r:id="rId25" imgW="1308100" imgH="228600" progId="Equation.3">
                  <p:embed/>
                </p:oleObj>
              </mc:Choice>
              <mc:Fallback>
                <p:oleObj name="Equation" r:id="rId25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828" y="5619950"/>
                        <a:ext cx="3309344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232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43395"/>
              </p:ext>
            </p:extLst>
          </p:nvPr>
        </p:nvGraphicFramePr>
        <p:xfrm>
          <a:off x="1927844" y="3606162"/>
          <a:ext cx="2808311" cy="89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8" name="公式" r:id="rId3" imgW="1269449" imgH="406224" progId="Equation.3">
                  <p:embed/>
                </p:oleObj>
              </mc:Choice>
              <mc:Fallback>
                <p:oleObj name="公式" r:id="rId3" imgW="126944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44" y="3606162"/>
                        <a:ext cx="2808311" cy="898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7654"/>
              </p:ext>
            </p:extLst>
          </p:nvPr>
        </p:nvGraphicFramePr>
        <p:xfrm>
          <a:off x="4871864" y="3642780"/>
          <a:ext cx="2808312" cy="8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9" name="公式" r:id="rId5" imgW="1358310" imgH="406224" progId="Equation.3">
                  <p:embed/>
                </p:oleObj>
              </mc:Choice>
              <mc:Fallback>
                <p:oleObj name="公式" r:id="rId5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3642780"/>
                        <a:ext cx="2808312" cy="83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476"/>
              </p:ext>
            </p:extLst>
          </p:nvPr>
        </p:nvGraphicFramePr>
        <p:xfrm>
          <a:off x="1927844" y="4641311"/>
          <a:ext cx="1296144" cy="79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0" name="公式" r:id="rId7" imgW="660113" imgH="406224" progId="Equation.3">
                  <p:embed/>
                </p:oleObj>
              </mc:Choice>
              <mc:Fallback>
                <p:oleObj name="公式" r:id="rId7" imgW="66011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44" y="4641311"/>
                        <a:ext cx="1296144" cy="79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42524"/>
              </p:ext>
            </p:extLst>
          </p:nvPr>
        </p:nvGraphicFramePr>
        <p:xfrm>
          <a:off x="3327654" y="4824196"/>
          <a:ext cx="67319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"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54" y="4824196"/>
                        <a:ext cx="673191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77392"/>
              </p:ext>
            </p:extLst>
          </p:nvPr>
        </p:nvGraphicFramePr>
        <p:xfrm>
          <a:off x="4402303" y="5179815"/>
          <a:ext cx="2381048" cy="55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" name="Equation" r:id="rId11" imgW="977900" imgH="228600" progId="Equation.3">
                  <p:embed/>
                </p:oleObj>
              </mc:Choice>
              <mc:Fallback>
                <p:oleObj name="Equation" r:id="rId11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303" y="5179815"/>
                        <a:ext cx="2381048" cy="55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56342"/>
              </p:ext>
            </p:extLst>
          </p:nvPr>
        </p:nvGraphicFramePr>
        <p:xfrm>
          <a:off x="6949789" y="5118696"/>
          <a:ext cx="2170547" cy="64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3" name="公式" r:id="rId13" imgW="939800" imgH="279400" progId="Equation.3">
                  <p:embed/>
                </p:oleObj>
              </mc:Choice>
              <mc:Fallback>
                <p:oleObj name="公式" r:id="rId13" imgW="939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789" y="5118696"/>
                        <a:ext cx="2170547" cy="644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44580"/>
              </p:ext>
            </p:extLst>
          </p:nvPr>
        </p:nvGraphicFramePr>
        <p:xfrm>
          <a:off x="7790313" y="3342104"/>
          <a:ext cx="146293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4" name="公式" r:id="rId15" imgW="774364" imgH="761669" progId="Equation.3">
                  <p:embed/>
                </p:oleObj>
              </mc:Choice>
              <mc:Fallback>
                <p:oleObj name="公式" r:id="rId15" imgW="774364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313" y="3342104"/>
                        <a:ext cx="1462939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79877"/>
              </p:ext>
            </p:extLst>
          </p:nvPr>
        </p:nvGraphicFramePr>
        <p:xfrm>
          <a:off x="1912127" y="2642530"/>
          <a:ext cx="67627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5" name="Equation" r:id="rId17" imgW="3340100" imgH="406400" progId="Equation.3">
                  <p:embed/>
                </p:oleObj>
              </mc:Choice>
              <mc:Fallback>
                <p:oleObj name="Equation" r:id="rId17" imgW="334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127" y="2642530"/>
                        <a:ext cx="67627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33070"/>
              </p:ext>
            </p:extLst>
          </p:nvPr>
        </p:nvGraphicFramePr>
        <p:xfrm>
          <a:off x="1478489" y="992999"/>
          <a:ext cx="37322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6" name="Equation" r:id="rId19" imgW="1256755" imgH="203112" progId="Equation.3">
                  <p:embed/>
                </p:oleObj>
              </mc:Choice>
              <mc:Fallback>
                <p:oleObj name="Equation" r:id="rId19" imgW="125675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89" y="992999"/>
                        <a:ext cx="37322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133"/>
              </p:ext>
            </p:extLst>
          </p:nvPr>
        </p:nvGraphicFramePr>
        <p:xfrm>
          <a:off x="1471800" y="1651861"/>
          <a:ext cx="1800200" cy="87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7" name="Equation" r:id="rId21" imgW="837836" imgH="406224" progId="Equation.3">
                  <p:embed/>
                </p:oleObj>
              </mc:Choice>
              <mc:Fallback>
                <p:oleObj name="Equation" r:id="rId21" imgW="83783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800" y="1651861"/>
                        <a:ext cx="1800200" cy="872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53604"/>
              </p:ext>
            </p:extLst>
          </p:nvPr>
        </p:nvGraphicFramePr>
        <p:xfrm>
          <a:off x="3431704" y="1603992"/>
          <a:ext cx="3960440" cy="88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8" name="Equation" r:id="rId23" imgW="1815312" imgH="406224" progId="Equation.3">
                  <p:embed/>
                </p:oleObj>
              </mc:Choice>
              <mc:Fallback>
                <p:oleObj name="Equation" r:id="rId23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1603992"/>
                        <a:ext cx="3960440" cy="88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66244"/>
              </p:ext>
            </p:extLst>
          </p:nvPr>
        </p:nvGraphicFramePr>
        <p:xfrm>
          <a:off x="7497634" y="1603091"/>
          <a:ext cx="3240360" cy="87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9" name="Equation" r:id="rId25" imgW="1511300" imgH="406400" progId="Equation.3">
                  <p:embed/>
                </p:oleObj>
              </mc:Choice>
              <mc:Fallback>
                <p:oleObj name="Equation" r:id="rId25" imgW="1511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634" y="1603091"/>
                        <a:ext cx="3240360" cy="871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69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7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61421"/>
              </p:ext>
            </p:extLst>
          </p:nvPr>
        </p:nvGraphicFramePr>
        <p:xfrm>
          <a:off x="1631504" y="1061943"/>
          <a:ext cx="4653112" cy="92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8" name="Equation" r:id="rId3" imgW="2044440" imgH="406080" progId="Equation.DSMT4">
                  <p:embed/>
                </p:oleObj>
              </mc:Choice>
              <mc:Fallback>
                <p:oleObj name="Equation" r:id="rId3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061943"/>
                        <a:ext cx="4653112" cy="92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4598988" y="33877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3877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18234"/>
              </p:ext>
            </p:extLst>
          </p:nvPr>
        </p:nvGraphicFramePr>
        <p:xfrm>
          <a:off x="3818992" y="5572271"/>
          <a:ext cx="361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0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992" y="5572271"/>
                        <a:ext cx="3617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2895600" y="3810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</a:rPr>
              <a:t>单调有界准则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19236"/>
              </p:ext>
            </p:extLst>
          </p:nvPr>
        </p:nvGraphicFramePr>
        <p:xfrm>
          <a:off x="1560126" y="2097423"/>
          <a:ext cx="3038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1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0126" y="2097423"/>
                        <a:ext cx="30384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72434"/>
              </p:ext>
            </p:extLst>
          </p:nvPr>
        </p:nvGraphicFramePr>
        <p:xfrm>
          <a:off x="4598601" y="1792762"/>
          <a:ext cx="3024336" cy="9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2" name="Equation" r:id="rId11" imgW="1282680" imgH="406080" progId="Equation.DSMT4">
                  <p:embed/>
                </p:oleObj>
              </mc:Choice>
              <mc:Fallback>
                <p:oleObj name="Equation" r:id="rId11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8601" y="1792762"/>
                        <a:ext cx="3024336" cy="95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13444"/>
              </p:ext>
            </p:extLst>
          </p:nvPr>
        </p:nvGraphicFramePr>
        <p:xfrm>
          <a:off x="1575095" y="2725244"/>
          <a:ext cx="8458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3" name="Equation" r:id="rId13" imgW="3835080" imgH="228600" progId="Equation.DSMT4">
                  <p:embed/>
                </p:oleObj>
              </mc:Choice>
              <mc:Fallback>
                <p:oleObj name="Equation" r:id="rId13" imgW="383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5095" y="2725244"/>
                        <a:ext cx="8458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50188"/>
              </p:ext>
            </p:extLst>
          </p:nvPr>
        </p:nvGraphicFramePr>
        <p:xfrm>
          <a:off x="2207568" y="3282621"/>
          <a:ext cx="6840760" cy="214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4" name="Equation" r:id="rId15" imgW="3073320" imgH="965160" progId="Equation.DSMT4">
                  <p:embed/>
                </p:oleObj>
              </mc:Choice>
              <mc:Fallback>
                <p:oleObj name="Equation" r:id="rId15" imgW="3073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7568" y="3282621"/>
                        <a:ext cx="6840760" cy="214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51538"/>
              </p:ext>
            </p:extLst>
          </p:nvPr>
        </p:nvGraphicFramePr>
        <p:xfrm>
          <a:off x="3251684" y="506009"/>
          <a:ext cx="2376264" cy="62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5" name="Equation" r:id="rId17" imgW="1054080" imgH="279360" progId="Equation.DSMT4">
                  <p:embed/>
                </p:oleObj>
              </mc:Choice>
              <mc:Fallback>
                <p:oleObj name="Equation" r:id="rId17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51684" y="506009"/>
                        <a:ext cx="2376264" cy="62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78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2895600" y="3810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</a:rPr>
              <a:t>单调有界准则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38857"/>
              </p:ext>
            </p:extLst>
          </p:nvPr>
        </p:nvGraphicFramePr>
        <p:xfrm>
          <a:off x="2252366" y="822530"/>
          <a:ext cx="2456707" cy="45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1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366" y="822530"/>
                        <a:ext cx="2456707" cy="45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279577" y="1196753"/>
          <a:ext cx="734853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2" name="Equation" r:id="rId5" imgW="3301920" imgH="939600" progId="Equation.DSMT4">
                  <p:embed/>
                </p:oleObj>
              </mc:Choice>
              <mc:Fallback>
                <p:oleObj name="Equation" r:id="rId5" imgW="3301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196753"/>
                        <a:ext cx="7348537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006601" y="3500438"/>
          <a:ext cx="3617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3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3500438"/>
                        <a:ext cx="3617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735960" y="3501008"/>
          <a:ext cx="4248472" cy="5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4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5960" y="3501008"/>
                        <a:ext cx="4248472" cy="51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63553" y="4293096"/>
          <a:ext cx="6696744" cy="52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5" name="Equation" r:id="rId11" imgW="2933640" imgH="228600" progId="Equation.DSMT4">
                  <p:embed/>
                </p:oleObj>
              </mc:Choice>
              <mc:Fallback>
                <p:oleObj name="Equation" r:id="rId11" imgW="2933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553" y="4293096"/>
                        <a:ext cx="6696744" cy="52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135560" y="5013176"/>
          <a:ext cx="3816424" cy="59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6" name="Equation" r:id="rId13" imgW="1790640" imgH="279360" progId="Equation.DSMT4">
                  <p:embed/>
                </p:oleObj>
              </mc:Choice>
              <mc:Fallback>
                <p:oleObj name="Equation" r:id="rId13" imgW="1790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560" y="5013176"/>
                        <a:ext cx="3816424" cy="59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40178"/>
              </p:ext>
            </p:extLst>
          </p:nvPr>
        </p:nvGraphicFramePr>
        <p:xfrm>
          <a:off x="6023992" y="5013177"/>
          <a:ext cx="4320480" cy="6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7" name="Equation" r:id="rId15" imgW="1968480" imgH="279360" progId="Equation.DSMT4">
                  <p:embed/>
                </p:oleObj>
              </mc:Choice>
              <mc:Fallback>
                <p:oleObj name="Equation" r:id="rId15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3992" y="5013177"/>
                        <a:ext cx="4320480" cy="6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33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864607" y="71919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76061"/>
              </p:ext>
            </p:extLst>
          </p:nvPr>
        </p:nvGraphicFramePr>
        <p:xfrm>
          <a:off x="3334661" y="532512"/>
          <a:ext cx="6661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8" name="公式" r:id="rId3" imgW="3009900" imgH="406400" progId="Equation.3">
                  <p:embed/>
                </p:oleObj>
              </mc:Choice>
              <mc:Fallback>
                <p:oleObj name="公式" r:id="rId3" imgW="3009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61" y="532512"/>
                        <a:ext cx="66611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907704" y="1553246"/>
            <a:ext cx="122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907704" y="4966775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夹挤定理，</a:t>
            </a:r>
          </a:p>
        </p:txBody>
      </p:sp>
      <p:graphicFrame>
        <p:nvGraphicFramePr>
          <p:cNvPr id="266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17407"/>
              </p:ext>
            </p:extLst>
          </p:nvPr>
        </p:nvGraphicFramePr>
        <p:xfrm>
          <a:off x="5024041" y="2293470"/>
          <a:ext cx="28463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9" name="Equation" r:id="rId5" imgW="1269449" imgH="406224" progId="Equation.3">
                  <p:embed/>
                </p:oleObj>
              </mc:Choice>
              <mc:Fallback>
                <p:oleObj name="Equation" r:id="rId5" imgW="126944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041" y="2293470"/>
                        <a:ext cx="28463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79077"/>
              </p:ext>
            </p:extLst>
          </p:nvPr>
        </p:nvGraphicFramePr>
        <p:xfrm>
          <a:off x="2639616" y="2321158"/>
          <a:ext cx="2384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0" name="Equation" r:id="rId7" imgW="1015559" imgH="406224" progId="Equation.3">
                  <p:embed/>
                </p:oleObj>
              </mc:Choice>
              <mc:Fallback>
                <p:oleObj name="Equation" r:id="rId7" imgW="101555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321158"/>
                        <a:ext cx="2384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53740"/>
              </p:ext>
            </p:extLst>
          </p:nvPr>
        </p:nvGraphicFramePr>
        <p:xfrm>
          <a:off x="1864607" y="2543075"/>
          <a:ext cx="427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1" name="Equation" r:id="rId9" imgW="190417" imgH="203112" progId="Equation.3">
                  <p:embed/>
                </p:oleObj>
              </mc:Choice>
              <mc:Fallback>
                <p:oleObj name="Equation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07" y="2543075"/>
                        <a:ext cx="427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74590"/>
              </p:ext>
            </p:extLst>
          </p:nvPr>
        </p:nvGraphicFramePr>
        <p:xfrm>
          <a:off x="2862820" y="1343284"/>
          <a:ext cx="6922515" cy="93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2" name="Equation" r:id="rId11" imgW="3009900" imgH="406400" progId="Equation.3">
                  <p:embed/>
                </p:oleObj>
              </mc:Choice>
              <mc:Fallback>
                <p:oleObj name="Equation" r:id="rId11" imgW="3009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820" y="1343284"/>
                        <a:ext cx="6922515" cy="93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53231"/>
              </p:ext>
            </p:extLst>
          </p:nvPr>
        </p:nvGraphicFramePr>
        <p:xfrm>
          <a:off x="2538961" y="3242782"/>
          <a:ext cx="55229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3" name="Equation" r:id="rId13" imgW="2463800" imgH="431800" progId="Equation.3">
                  <p:embed/>
                </p:oleObj>
              </mc:Choice>
              <mc:Fallback>
                <p:oleObj name="Equation" r:id="rId13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961" y="3242782"/>
                        <a:ext cx="55229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25088"/>
              </p:ext>
            </p:extLst>
          </p:nvPr>
        </p:nvGraphicFramePr>
        <p:xfrm>
          <a:off x="3165823" y="4122638"/>
          <a:ext cx="61483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4" name="Equation" r:id="rId15" imgW="2743200" imgH="431800" progId="Equation.3">
                  <p:embed/>
                </p:oleObj>
              </mc:Choice>
              <mc:Fallback>
                <p:oleObj name="Equation" r:id="rId15" imgW="2743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23" y="4122638"/>
                        <a:ext cx="614838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81686"/>
              </p:ext>
            </p:extLst>
          </p:nvPr>
        </p:nvGraphicFramePr>
        <p:xfrm>
          <a:off x="2954323" y="5379992"/>
          <a:ext cx="68310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5" name="Equation" r:id="rId17" imgW="3086100" imgH="406400" progId="Equation.3">
                  <p:embed/>
                </p:oleObj>
              </mc:Choice>
              <mc:Fallback>
                <p:oleObj name="Equation" r:id="rId17" imgW="308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23" y="5379992"/>
                        <a:ext cx="68310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27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 autoUpdateAnimBg="0"/>
      <p:bldP spid="26624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5205"/>
              </p:ext>
            </p:extLst>
          </p:nvPr>
        </p:nvGraphicFramePr>
        <p:xfrm>
          <a:off x="3287688" y="237712"/>
          <a:ext cx="2911253" cy="90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0" name="公式" r:id="rId3" imgW="1266973" imgH="371514" progId="Equation.3">
                  <p:embed/>
                </p:oleObj>
              </mc:Choice>
              <mc:Fallback>
                <p:oleObj name="公式" r:id="rId3" imgW="1266973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237712"/>
                        <a:ext cx="2911253" cy="906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853716" y="1144590"/>
            <a:ext cx="213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计算可得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6344"/>
              </p:ext>
            </p:extLst>
          </p:nvPr>
        </p:nvGraphicFramePr>
        <p:xfrm>
          <a:off x="4442088" y="1274504"/>
          <a:ext cx="3814151" cy="4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1" name="Equation" r:id="rId5" imgW="1904760" imgH="203040" progId="Equation.DSMT4">
                  <p:embed/>
                </p:oleObj>
              </mc:Choice>
              <mc:Fallback>
                <p:oleObj name="Equation" r:id="rId5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088" y="1274504"/>
                        <a:ext cx="3814151" cy="44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80591"/>
              </p:ext>
            </p:extLst>
          </p:nvPr>
        </p:nvGraphicFramePr>
        <p:xfrm>
          <a:off x="1853716" y="1801471"/>
          <a:ext cx="4968553" cy="54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2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3716" y="1801471"/>
                        <a:ext cx="4968553" cy="54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44990"/>
              </p:ext>
            </p:extLst>
          </p:nvPr>
        </p:nvGraphicFramePr>
        <p:xfrm>
          <a:off x="2002234" y="2343495"/>
          <a:ext cx="6696743" cy="57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3" name="Equation" r:id="rId9" imgW="2679480" imgH="228600" progId="Equation.DSMT4">
                  <p:embed/>
                </p:oleObj>
              </mc:Choice>
              <mc:Fallback>
                <p:oleObj name="Equation" r:id="rId9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2234" y="2343495"/>
                        <a:ext cx="6696743" cy="57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60978"/>
              </p:ext>
            </p:extLst>
          </p:nvPr>
        </p:nvGraphicFramePr>
        <p:xfrm>
          <a:off x="2711624" y="3087453"/>
          <a:ext cx="6480720" cy="54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4" name="Equation" r:id="rId11" imgW="2730240" imgH="228600" progId="Equation.DSMT4">
                  <p:embed/>
                </p:oleObj>
              </mc:Choice>
              <mc:Fallback>
                <p:oleObj name="Equation" r:id="rId11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624" y="3087453"/>
                        <a:ext cx="6480720" cy="542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36385"/>
              </p:ext>
            </p:extLst>
          </p:nvPr>
        </p:nvGraphicFramePr>
        <p:xfrm>
          <a:off x="2423592" y="3616455"/>
          <a:ext cx="7801769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5" name="Equation" r:id="rId13" imgW="3657600" imgH="1282680" progId="Equation.DSMT4">
                  <p:embed/>
                </p:oleObj>
              </mc:Choice>
              <mc:Fallback>
                <p:oleObj name="Equation" r:id="rId13" imgW="36576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3592" y="3616455"/>
                        <a:ext cx="7801769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85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63553" y="692696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43672" y="479840"/>
          <a:ext cx="2160240" cy="96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7" name="Equation" r:id="rId3" imgW="990360" imgH="444240" progId="Equation.DSMT4">
                  <p:embed/>
                </p:oleObj>
              </mc:Choice>
              <mc:Fallback>
                <p:oleObj name="Equation" r:id="rId3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672" y="479840"/>
                        <a:ext cx="2160240" cy="96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87556" y="162880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997437" y="1372885"/>
          <a:ext cx="2454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8"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437" y="1372885"/>
                        <a:ext cx="245427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51712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965002" y="2420888"/>
          <a:ext cx="80608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9" name="Equation" r:id="rId7" imgW="3936960" imgH="457200" progId="Equation.DSMT4">
                  <p:embed/>
                </p:oleObj>
              </mc:Choice>
              <mc:Fallback>
                <p:oleObj name="Equation" r:id="rId7" imgW="3936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5002" y="2420888"/>
                        <a:ext cx="806089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919536" y="3573016"/>
          <a:ext cx="2978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0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536" y="3573016"/>
                        <a:ext cx="29781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67683"/>
              </p:ext>
            </p:extLst>
          </p:nvPr>
        </p:nvGraphicFramePr>
        <p:xfrm>
          <a:off x="4872038" y="3575050"/>
          <a:ext cx="25193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1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2038" y="3575050"/>
                        <a:ext cx="25193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464152" y="3573016"/>
          <a:ext cx="2592288" cy="4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2"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4152" y="3573016"/>
                        <a:ext cx="2592288" cy="45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86642"/>
              </p:ext>
            </p:extLst>
          </p:nvPr>
        </p:nvGraphicFramePr>
        <p:xfrm>
          <a:off x="1965002" y="4242928"/>
          <a:ext cx="1769200" cy="63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3" name="Equation" r:id="rId15" imgW="774360" imgH="279360" progId="Equation.DSMT4">
                  <p:embed/>
                </p:oleObj>
              </mc:Choice>
              <mc:Fallback>
                <p:oleObj name="Equation" r:id="rId15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5002" y="4242928"/>
                        <a:ext cx="1769200" cy="63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15256"/>
              </p:ext>
            </p:extLst>
          </p:nvPr>
        </p:nvGraphicFramePr>
        <p:xfrm>
          <a:off x="3806965" y="4240718"/>
          <a:ext cx="2088232" cy="63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4" name="Equation" r:id="rId17" imgW="914400" imgH="279360" progId="Equation.DSMT4">
                  <p:embed/>
                </p:oleObj>
              </mc:Choice>
              <mc:Fallback>
                <p:oleObj name="Equation" r:id="rId17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6965" y="4240718"/>
                        <a:ext cx="2088232" cy="63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93670"/>
              </p:ext>
            </p:extLst>
          </p:nvPr>
        </p:nvGraphicFramePr>
        <p:xfrm>
          <a:off x="5937518" y="4035925"/>
          <a:ext cx="4334946" cy="88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5" name="Equation" r:id="rId19" imgW="1981080" imgH="406080" progId="Equation.DSMT4">
                  <p:embed/>
                </p:oleObj>
              </mc:Choice>
              <mc:Fallback>
                <p:oleObj name="Equation" r:id="rId19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7518" y="4035925"/>
                        <a:ext cx="4334946" cy="88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6939"/>
              </p:ext>
            </p:extLst>
          </p:nvPr>
        </p:nvGraphicFramePr>
        <p:xfrm>
          <a:off x="2074137" y="5032800"/>
          <a:ext cx="14414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6" name="Equation" r:id="rId21" imgW="583920" imgH="406080" progId="Equation.DSMT4">
                  <p:embed/>
                </p:oleObj>
              </mc:Choice>
              <mc:Fallback>
                <p:oleObj name="Equation" r:id="rId21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4137" y="5032800"/>
                        <a:ext cx="14414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4359"/>
              </p:ext>
            </p:extLst>
          </p:nvPr>
        </p:nvGraphicFramePr>
        <p:xfrm>
          <a:off x="3555231" y="5318550"/>
          <a:ext cx="1481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7"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5231" y="5318550"/>
                        <a:ext cx="14811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96154"/>
              </p:ext>
            </p:extLst>
          </p:nvPr>
        </p:nvGraphicFramePr>
        <p:xfrm>
          <a:off x="5231904" y="5093973"/>
          <a:ext cx="24939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8" name="Equation" r:id="rId25" imgW="1143000" imgH="444240" progId="Equation.DSMT4">
                  <p:embed/>
                </p:oleObj>
              </mc:Choice>
              <mc:Fallback>
                <p:oleObj name="Equation" r:id="rId25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5093973"/>
                        <a:ext cx="24939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30774"/>
              </p:ext>
            </p:extLst>
          </p:nvPr>
        </p:nvGraphicFramePr>
        <p:xfrm>
          <a:off x="7490221" y="402923"/>
          <a:ext cx="3905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9" name="Equation" r:id="rId27" imgW="1790640" imgH="444240" progId="Equation.DSMT4">
                  <p:embed/>
                </p:oleObj>
              </mc:Choice>
              <mc:Fallback>
                <p:oleObj name="Equation" r:id="rId27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221" y="402923"/>
                        <a:ext cx="3905250" cy="9699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4295800" y="3140968"/>
            <a:ext cx="1699650" cy="10280"/>
            <a:chOff x="2771800" y="3140968"/>
            <a:chExt cx="1699650" cy="1028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2771800" y="3140968"/>
              <a:ext cx="36004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4111410" y="3151248"/>
              <a:ext cx="36004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7881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15681" y="1124744"/>
          <a:ext cx="3832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3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681" y="1124744"/>
                        <a:ext cx="38322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15680" y="1988840"/>
          <a:ext cx="4392489" cy="9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4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680" y="1988840"/>
                        <a:ext cx="4392489" cy="9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215681" y="2852937"/>
          <a:ext cx="3248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5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5681" y="2852937"/>
                        <a:ext cx="32480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8782"/>
              </p:ext>
            </p:extLst>
          </p:nvPr>
        </p:nvGraphicFramePr>
        <p:xfrm>
          <a:off x="3227220" y="3765520"/>
          <a:ext cx="2024870" cy="88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6" name="Equation" r:id="rId9" imgW="927000" imgH="406080" progId="Equation.DSMT4">
                  <p:embed/>
                </p:oleObj>
              </mc:Choice>
              <mc:Fallback>
                <p:oleObj name="Equation" r:id="rId9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7220" y="3765520"/>
                        <a:ext cx="2024870" cy="88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71312"/>
              </p:ext>
            </p:extLst>
          </p:nvPr>
        </p:nvGraphicFramePr>
        <p:xfrm>
          <a:off x="3054467" y="4869160"/>
          <a:ext cx="536459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7" name="Equation" r:id="rId11" imgW="1892160" imgH="203040" progId="Equation.DSMT4">
                  <p:embed/>
                </p:oleObj>
              </mc:Choice>
              <mc:Fallback>
                <p:oleObj name="Equation" r:id="rId11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4467" y="4869160"/>
                        <a:ext cx="5364596" cy="576064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35313" y="620714"/>
          <a:ext cx="383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8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5313" y="620714"/>
                        <a:ext cx="38354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91545" y="623928"/>
            <a:ext cx="1005403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04433"/>
              </p:ext>
            </p:extLst>
          </p:nvPr>
        </p:nvGraphicFramePr>
        <p:xfrm>
          <a:off x="5671738" y="5861265"/>
          <a:ext cx="29613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9"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1738" y="5861265"/>
                        <a:ext cx="2961329" cy="504056"/>
                      </a:xfrm>
                      <a:prstGeom prst="rect">
                        <a:avLst/>
                      </a:prstGeom>
                      <a:ln w="25400">
                        <a:solidFill>
                          <a:srgbClr val="0000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78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089500" y="4525580"/>
            <a:ext cx="10191076" cy="1999764"/>
            <a:chOff x="541" y="437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089500" y="3127746"/>
            <a:ext cx="10191076" cy="1231627"/>
            <a:chOff x="541" y="437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0" cy="368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089500" y="819967"/>
            <a:ext cx="10191076" cy="1913580"/>
            <a:chOff x="541" y="437"/>
            <a:chExt cx="5341" cy="4118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92273"/>
              </p:ext>
            </p:extLst>
          </p:nvPr>
        </p:nvGraphicFramePr>
        <p:xfrm>
          <a:off x="1125375" y="229350"/>
          <a:ext cx="28464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0" name="Equation" r:id="rId3" imgW="1066680" imgH="215640" progId="Equation.DSMT4">
                  <p:embed/>
                </p:oleObj>
              </mc:Choice>
              <mc:Fallback>
                <p:oleObj name="Equation" r:id="rId3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375" y="229350"/>
                        <a:ext cx="2846437" cy="5760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16520"/>
              </p:ext>
            </p:extLst>
          </p:nvPr>
        </p:nvGraphicFramePr>
        <p:xfrm>
          <a:off x="1991544" y="1029773"/>
          <a:ext cx="3201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1" name="Equation" r:id="rId5" imgW="1371600" imgH="215640" progId="Equation.DSMT4">
                  <p:embed/>
                </p:oleObj>
              </mc:Choice>
              <mc:Fallback>
                <p:oleObj name="Equation" r:id="rId5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544" y="1029773"/>
                        <a:ext cx="32019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84821"/>
              </p:ext>
            </p:extLst>
          </p:nvPr>
        </p:nvGraphicFramePr>
        <p:xfrm>
          <a:off x="5323741" y="1060143"/>
          <a:ext cx="3096344" cy="55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2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3741" y="1060143"/>
                        <a:ext cx="3096344" cy="55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78116"/>
              </p:ext>
            </p:extLst>
          </p:nvPr>
        </p:nvGraphicFramePr>
        <p:xfrm>
          <a:off x="1895311" y="1553983"/>
          <a:ext cx="1536174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3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311" y="1553983"/>
                        <a:ext cx="1536174" cy="57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36142"/>
              </p:ext>
            </p:extLst>
          </p:nvPr>
        </p:nvGraphicFramePr>
        <p:xfrm>
          <a:off x="3463925" y="1524000"/>
          <a:ext cx="6751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4" name="Equation" r:id="rId11" imgW="2679480" imgH="228600" progId="Equation.DSMT4">
                  <p:embed/>
                </p:oleObj>
              </mc:Choice>
              <mc:Fallback>
                <p:oleObj name="Equation" r:id="rId11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63925" y="1524000"/>
                        <a:ext cx="675163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01550"/>
              </p:ext>
            </p:extLst>
          </p:nvPr>
        </p:nvGraphicFramePr>
        <p:xfrm>
          <a:off x="3526147" y="2043798"/>
          <a:ext cx="2088232" cy="5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5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6147" y="2043798"/>
                        <a:ext cx="2088232" cy="544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52585"/>
              </p:ext>
            </p:extLst>
          </p:nvPr>
        </p:nvGraphicFramePr>
        <p:xfrm>
          <a:off x="5865802" y="2079569"/>
          <a:ext cx="18976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6" name="Equation" r:id="rId15" imgW="812520" imgH="215640" progId="Equation.DSMT4">
                  <p:embed/>
                </p:oleObj>
              </mc:Choice>
              <mc:Fallback>
                <p:oleObj name="Equation" r:id="rId15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5802" y="2079569"/>
                        <a:ext cx="189762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84414" y="2098209"/>
            <a:ext cx="1502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证明略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74189"/>
              </p:ext>
            </p:extLst>
          </p:nvPr>
        </p:nvGraphicFramePr>
        <p:xfrm>
          <a:off x="1703512" y="2689138"/>
          <a:ext cx="2757624" cy="47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7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3512" y="2689138"/>
                        <a:ext cx="2757624" cy="47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47638"/>
              </p:ext>
            </p:extLst>
          </p:nvPr>
        </p:nvGraphicFramePr>
        <p:xfrm>
          <a:off x="2014152" y="3265530"/>
          <a:ext cx="1536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8" name="Equation" r:id="rId19" imgW="609480" imgH="228600" progId="Equation.DSMT4">
                  <p:embed/>
                </p:oleObj>
              </mc:Choice>
              <mc:Fallback>
                <p:oleObj name="Equation" r:id="rId19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152" y="3265530"/>
                        <a:ext cx="15367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30125"/>
              </p:ext>
            </p:extLst>
          </p:nvPr>
        </p:nvGraphicFramePr>
        <p:xfrm>
          <a:off x="3662363" y="3195638"/>
          <a:ext cx="630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9" name="Equation" r:id="rId21" imgW="2501640" imgH="228600" progId="Equation.DSMT4">
                  <p:embed/>
                </p:oleObj>
              </mc:Choice>
              <mc:Fallback>
                <p:oleObj name="Equation" r:id="rId21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195638"/>
                        <a:ext cx="630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90373"/>
              </p:ext>
            </p:extLst>
          </p:nvPr>
        </p:nvGraphicFramePr>
        <p:xfrm>
          <a:off x="4446588" y="3675063"/>
          <a:ext cx="4149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0" name="Equation" r:id="rId23" imgW="1739880" imgH="253800" progId="Equation.DSMT4">
                  <p:embed/>
                </p:oleObj>
              </mc:Choice>
              <mc:Fallback>
                <p:oleObj name="Equation" r:id="rId2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675063"/>
                        <a:ext cx="41497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16155"/>
              </p:ext>
            </p:extLst>
          </p:nvPr>
        </p:nvGraphicFramePr>
        <p:xfrm>
          <a:off x="2152377" y="4610581"/>
          <a:ext cx="144016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1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77" y="4610581"/>
                        <a:ext cx="1440160" cy="5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10442"/>
              </p:ext>
            </p:extLst>
          </p:nvPr>
        </p:nvGraphicFramePr>
        <p:xfrm>
          <a:off x="2152377" y="5061176"/>
          <a:ext cx="59531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2" name="Equation" r:id="rId27" imgW="2361960" imgH="241200" progId="Equation.DSMT4">
                  <p:embed/>
                </p:oleObj>
              </mc:Choice>
              <mc:Fallback>
                <p:oleObj name="Equation" r:id="rId27" imgW="236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77" y="5061176"/>
                        <a:ext cx="59531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6076"/>
              </p:ext>
            </p:extLst>
          </p:nvPr>
        </p:nvGraphicFramePr>
        <p:xfrm>
          <a:off x="8328248" y="5037359"/>
          <a:ext cx="22399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3" name="Equation" r:id="rId29" imgW="939600" imgH="228600" progId="Equation.DSMT4">
                  <p:embed/>
                </p:oleObj>
              </mc:Choice>
              <mc:Fallback>
                <p:oleObj name="Equation" r:id="rId2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5037359"/>
                        <a:ext cx="22399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09973"/>
              </p:ext>
            </p:extLst>
          </p:nvPr>
        </p:nvGraphicFramePr>
        <p:xfrm>
          <a:off x="2152377" y="5601236"/>
          <a:ext cx="52498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4" name="Equation" r:id="rId31" imgW="2082600" imgH="241200" progId="Equation.DSMT4">
                  <p:embed/>
                </p:oleObj>
              </mc:Choice>
              <mc:Fallback>
                <p:oleObj name="Equation" r:id="rId31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77" y="5601236"/>
                        <a:ext cx="52498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01260"/>
              </p:ext>
            </p:extLst>
          </p:nvPr>
        </p:nvGraphicFramePr>
        <p:xfrm>
          <a:off x="7608168" y="5658429"/>
          <a:ext cx="2452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5" name="Equation" r:id="rId33" imgW="1028520" imgH="241200" progId="Equation.DSMT4">
                  <p:embed/>
                </p:oleObj>
              </mc:Choice>
              <mc:Fallback>
                <p:oleObj name="Equation" r:id="rId3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5658429"/>
                        <a:ext cx="2452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119336" y="4437112"/>
            <a:ext cx="118813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42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4764"/>
              </p:ext>
            </p:extLst>
          </p:nvPr>
        </p:nvGraphicFramePr>
        <p:xfrm>
          <a:off x="2162274" y="1274524"/>
          <a:ext cx="7291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97" name="Equation" r:id="rId3" imgW="3429000" imgH="406080" progId="Equation.DSMT4">
                  <p:embed/>
                </p:oleObj>
              </mc:Choice>
              <mc:Fallback>
                <p:oleObj name="Equation" r:id="rId3" imgW="3429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74" y="1274524"/>
                        <a:ext cx="7291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0222"/>
              </p:ext>
            </p:extLst>
          </p:nvPr>
        </p:nvGraphicFramePr>
        <p:xfrm>
          <a:off x="3071664" y="761761"/>
          <a:ext cx="865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98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761761"/>
                        <a:ext cx="8651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6222"/>
              </p:ext>
            </p:extLst>
          </p:nvPr>
        </p:nvGraphicFramePr>
        <p:xfrm>
          <a:off x="2120969" y="761761"/>
          <a:ext cx="8651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99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69" y="761761"/>
                        <a:ext cx="8651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07527"/>
              </p:ext>
            </p:extLst>
          </p:nvPr>
        </p:nvGraphicFramePr>
        <p:xfrm>
          <a:off x="2162274" y="2038300"/>
          <a:ext cx="6859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0" name="Equation" r:id="rId9" imgW="3225600" imgH="406080" progId="Equation.DSMT4">
                  <p:embed/>
                </p:oleObj>
              </mc:Choice>
              <mc:Fallback>
                <p:oleObj name="Equation" r:id="rId9" imgW="322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74" y="2038300"/>
                        <a:ext cx="6859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07347"/>
              </p:ext>
            </p:extLst>
          </p:nvPr>
        </p:nvGraphicFramePr>
        <p:xfrm>
          <a:off x="2135561" y="2928043"/>
          <a:ext cx="850595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1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5561" y="2928043"/>
                        <a:ext cx="850595" cy="50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90"/>
              </p:ext>
            </p:extLst>
          </p:nvPr>
        </p:nvGraphicFramePr>
        <p:xfrm>
          <a:off x="2090738" y="3371850"/>
          <a:ext cx="82438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2" name="Equation" r:id="rId13" imgW="3530520" imgH="431640" progId="Equation.DSMT4">
                  <p:embed/>
                </p:oleObj>
              </mc:Choice>
              <mc:Fallback>
                <p:oleObj name="Equation" r:id="rId13" imgW="3530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0738" y="3371850"/>
                        <a:ext cx="824388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24265"/>
              </p:ext>
            </p:extLst>
          </p:nvPr>
        </p:nvGraphicFramePr>
        <p:xfrm>
          <a:off x="3215679" y="2913388"/>
          <a:ext cx="2592288" cy="53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3" name="Equation" r:id="rId15" imgW="1091880" imgH="215640" progId="Equation.DSMT4">
                  <p:embed/>
                </p:oleObj>
              </mc:Choice>
              <mc:Fallback>
                <p:oleObj name="Equation" r:id="rId15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5679" y="2913388"/>
                        <a:ext cx="2592288" cy="53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57549"/>
              </p:ext>
            </p:extLst>
          </p:nvPr>
        </p:nvGraphicFramePr>
        <p:xfrm>
          <a:off x="2841131" y="4331677"/>
          <a:ext cx="682018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4" name="Equation" r:id="rId17" imgW="3238200" imgH="444240" progId="Equation.DSMT4">
                  <p:embed/>
                </p:oleObj>
              </mc:Choice>
              <mc:Fallback>
                <p:oleObj name="Equation" r:id="rId17" imgW="323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41131" y="4331677"/>
                        <a:ext cx="682018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8859"/>
              </p:ext>
            </p:extLst>
          </p:nvPr>
        </p:nvGraphicFramePr>
        <p:xfrm>
          <a:off x="2841131" y="5265648"/>
          <a:ext cx="17821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" name="Equation" r:id="rId19" imgW="914400" imgH="406080" progId="Equation.DSMT4">
                  <p:embed/>
                </p:oleObj>
              </mc:Choice>
              <mc:Fallback>
                <p:oleObj name="Equation" r:id="rId19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1131" y="5265648"/>
                        <a:ext cx="178219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55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99935"/>
              </p:ext>
            </p:extLst>
          </p:nvPr>
        </p:nvGraphicFramePr>
        <p:xfrm>
          <a:off x="2067206" y="1237698"/>
          <a:ext cx="19272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6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7206" y="1237698"/>
                        <a:ext cx="192727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603823"/>
              </p:ext>
            </p:extLst>
          </p:nvPr>
        </p:nvGraphicFramePr>
        <p:xfrm>
          <a:off x="4326154" y="1045296"/>
          <a:ext cx="1872208" cy="8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7" name="Equation" r:id="rId5" imgW="850680" imgH="406080" progId="Equation.DSMT4">
                  <p:embed/>
                </p:oleObj>
              </mc:Choice>
              <mc:Fallback>
                <p:oleObj name="Equation" r:id="rId5" imgW="85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6154" y="1045296"/>
                        <a:ext cx="1872208" cy="894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29185"/>
              </p:ext>
            </p:extLst>
          </p:nvPr>
        </p:nvGraphicFramePr>
        <p:xfrm>
          <a:off x="6348860" y="1267089"/>
          <a:ext cx="2736304" cy="47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8" name="Equation" r:id="rId7" imgW="1244520" imgH="215640" progId="Equation.DSMT4">
                  <p:embed/>
                </p:oleObj>
              </mc:Choice>
              <mc:Fallback>
                <p:oleObj name="Equation" r:id="rId7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8860" y="1267089"/>
                        <a:ext cx="2736304" cy="47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71719"/>
              </p:ext>
            </p:extLst>
          </p:nvPr>
        </p:nvGraphicFramePr>
        <p:xfrm>
          <a:off x="2089758" y="1920658"/>
          <a:ext cx="2430273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9" name="Equation" r:id="rId9" imgW="1143000" imgH="406080" progId="Equation.DSMT4">
                  <p:embed/>
                </p:oleObj>
              </mc:Choice>
              <mc:Fallback>
                <p:oleObj name="Equation" r:id="rId9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758" y="1920658"/>
                        <a:ext cx="2430273" cy="86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86689"/>
              </p:ext>
            </p:extLst>
          </p:nvPr>
        </p:nvGraphicFramePr>
        <p:xfrm>
          <a:off x="4725523" y="2204865"/>
          <a:ext cx="224024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0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5523" y="2204865"/>
                        <a:ext cx="224024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3159"/>
              </p:ext>
            </p:extLst>
          </p:nvPr>
        </p:nvGraphicFramePr>
        <p:xfrm>
          <a:off x="2072813" y="2875097"/>
          <a:ext cx="1944217" cy="90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1" name="Equation" r:id="rId13" imgW="876240" imgH="406080" progId="Equation.DSMT4">
                  <p:embed/>
                </p:oleObj>
              </mc:Choice>
              <mc:Fallback>
                <p:oleObj name="Equation" r:id="rId13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2813" y="2875097"/>
                        <a:ext cx="1944217" cy="90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09570"/>
              </p:ext>
            </p:extLst>
          </p:nvPr>
        </p:nvGraphicFramePr>
        <p:xfrm>
          <a:off x="4326154" y="3164961"/>
          <a:ext cx="2592288" cy="4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2" name="Equation" r:id="rId15" imgW="1130040" imgH="215640" progId="Equation.DSMT4">
                  <p:embed/>
                </p:oleObj>
              </mc:Choice>
              <mc:Fallback>
                <p:oleObj name="Equation" r:id="rId15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26154" y="3164961"/>
                        <a:ext cx="2592288" cy="495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61414"/>
              </p:ext>
            </p:extLst>
          </p:nvPr>
        </p:nvGraphicFramePr>
        <p:xfrm>
          <a:off x="2759564" y="3875897"/>
          <a:ext cx="50053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3" name="Equation" r:id="rId17" imgW="2349360" imgH="406080" progId="Equation.DSMT4">
                  <p:embed/>
                </p:oleObj>
              </mc:Choice>
              <mc:Fallback>
                <p:oleObj name="Equation" r:id="rId17" imgW="234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9564" y="3875897"/>
                        <a:ext cx="500538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82271"/>
              </p:ext>
            </p:extLst>
          </p:nvPr>
        </p:nvGraphicFramePr>
        <p:xfrm>
          <a:off x="2567608" y="5002238"/>
          <a:ext cx="2239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4" name="Equation" r:id="rId19" imgW="1015920" imgH="228600" progId="Equation.DSMT4">
                  <p:embed/>
                </p:oleObj>
              </mc:Choice>
              <mc:Fallback>
                <p:oleObj name="Equation" r:id="rId1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5002238"/>
                        <a:ext cx="22399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67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58901" y="826721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70496"/>
              </p:ext>
            </p:extLst>
          </p:nvPr>
        </p:nvGraphicFramePr>
        <p:xfrm>
          <a:off x="3719736" y="645178"/>
          <a:ext cx="50117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2" name="Equation" r:id="rId3" imgW="2120760" imgH="406080" progId="Equation.DSMT4">
                  <p:embed/>
                </p:oleObj>
              </mc:Choice>
              <mc:Fallback>
                <p:oleObj name="Equation" r:id="rId3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736" y="645178"/>
                        <a:ext cx="501173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24833" y="17744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08383"/>
              </p:ext>
            </p:extLst>
          </p:nvPr>
        </p:nvGraphicFramePr>
        <p:xfrm>
          <a:off x="3313540" y="1605616"/>
          <a:ext cx="40782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3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3540" y="1605616"/>
                        <a:ext cx="407828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1137"/>
              </p:ext>
            </p:extLst>
          </p:nvPr>
        </p:nvGraphicFramePr>
        <p:xfrm>
          <a:off x="2340644" y="2616774"/>
          <a:ext cx="41608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4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0644" y="2616774"/>
                        <a:ext cx="4160837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79401"/>
              </p:ext>
            </p:extLst>
          </p:nvPr>
        </p:nvGraphicFramePr>
        <p:xfrm>
          <a:off x="2342072" y="3517749"/>
          <a:ext cx="6287605" cy="87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5" name="Equation" r:id="rId9" imgW="2920680" imgH="406080" progId="Equation.DSMT4">
                  <p:embed/>
                </p:oleObj>
              </mc:Choice>
              <mc:Fallback>
                <p:oleObj name="Equation" r:id="rId9" imgW="292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2072" y="3517749"/>
                        <a:ext cx="6287605" cy="87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73441"/>
              </p:ext>
            </p:extLst>
          </p:nvPr>
        </p:nvGraphicFramePr>
        <p:xfrm>
          <a:off x="2367530" y="4466130"/>
          <a:ext cx="44243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6" name="Equation" r:id="rId11" imgW="1968480" imgH="406080" progId="Equation.DSMT4">
                  <p:embed/>
                </p:oleObj>
              </mc:Choice>
              <mc:Fallback>
                <p:oleObj name="Equation" r:id="rId11" imgW="1968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7530" y="4466130"/>
                        <a:ext cx="4424363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12686"/>
              </p:ext>
            </p:extLst>
          </p:nvPr>
        </p:nvGraphicFramePr>
        <p:xfrm>
          <a:off x="7046913" y="5378450"/>
          <a:ext cx="4384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7" name="Equation" r:id="rId13" imgW="1866600" imgH="291960" progId="Equation.DSMT4">
                  <p:embed/>
                </p:oleObj>
              </mc:Choice>
              <mc:Fallback>
                <p:oleObj name="Equation" r:id="rId13" imgW="1866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6913" y="5378450"/>
                        <a:ext cx="4384675" cy="68738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57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676401" y="90126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55830"/>
              </p:ext>
            </p:extLst>
          </p:nvPr>
        </p:nvGraphicFramePr>
        <p:xfrm>
          <a:off x="3071529" y="793192"/>
          <a:ext cx="411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4" name="Equation" r:id="rId3" imgW="1752600" imgH="330200" progId="Equation.3">
                  <p:embed/>
                </p:oleObj>
              </mc:Choice>
              <mc:Fallback>
                <p:oleObj name="Equation" r:id="rId3" imgW="1752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29" y="793192"/>
                        <a:ext cx="4114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18438"/>
              </p:ext>
            </p:extLst>
          </p:nvPr>
        </p:nvGraphicFramePr>
        <p:xfrm>
          <a:off x="2580137" y="1767788"/>
          <a:ext cx="6886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5" name="Equation" r:id="rId5" imgW="3111500" imgH="228600" progId="Equation.3">
                  <p:embed/>
                </p:oleObj>
              </mc:Choice>
              <mc:Fallback>
                <p:oleObj name="Equation" r:id="rId5" imgW="311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37" y="1767788"/>
                        <a:ext cx="6886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1728554" y="2374431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99288"/>
              </p:ext>
            </p:extLst>
          </p:nvPr>
        </p:nvGraphicFramePr>
        <p:xfrm>
          <a:off x="2895601" y="2472509"/>
          <a:ext cx="3711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6" name="Equation" r:id="rId7" imgW="1676400" imgH="228600" progId="Equation.3">
                  <p:embed/>
                </p:oleObj>
              </mc:Choice>
              <mc:Fallback>
                <p:oleObj name="Equation" r:id="rId7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472509"/>
                        <a:ext cx="3711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02088"/>
              </p:ext>
            </p:extLst>
          </p:nvPr>
        </p:nvGraphicFramePr>
        <p:xfrm>
          <a:off x="6798471" y="2511768"/>
          <a:ext cx="427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7" name="Equation" r:id="rId9" imgW="190417" imgH="203112" progId="Equation.3">
                  <p:embed/>
                </p:oleObj>
              </mc:Choice>
              <mc:Fallback>
                <p:oleObj name="Equation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471" y="2511768"/>
                        <a:ext cx="427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96017"/>
              </p:ext>
            </p:extLst>
          </p:nvPr>
        </p:nvGraphicFramePr>
        <p:xfrm>
          <a:off x="3697798" y="3194678"/>
          <a:ext cx="2862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8" name="Equation" r:id="rId11" imgW="1218671" imgH="291973" progId="Equation.3">
                  <p:embed/>
                </p:oleObj>
              </mc:Choice>
              <mc:Fallback>
                <p:oleObj name="Equation" r:id="rId11" imgW="1218671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798" y="3194678"/>
                        <a:ext cx="2862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43722"/>
              </p:ext>
            </p:extLst>
          </p:nvPr>
        </p:nvGraphicFramePr>
        <p:xfrm>
          <a:off x="2580137" y="3194050"/>
          <a:ext cx="1103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9" name="Equation" r:id="rId13" imgW="469696" imgH="241195" progId="Equation.3">
                  <p:embed/>
                </p:oleObj>
              </mc:Choice>
              <mc:Fallback>
                <p:oleObj name="Equation" r:id="rId13" imgW="46969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37" y="3194050"/>
                        <a:ext cx="1103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89289"/>
              </p:ext>
            </p:extLst>
          </p:nvPr>
        </p:nvGraphicFramePr>
        <p:xfrm>
          <a:off x="7960236" y="3214688"/>
          <a:ext cx="1431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0" name="公式" r:id="rId15" imgW="609336" imgH="241195" progId="Equation.3">
                  <p:embed/>
                </p:oleObj>
              </mc:Choice>
              <mc:Fallback>
                <p:oleObj name="公式" r:id="rId15" imgW="60933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236" y="3214688"/>
                        <a:ext cx="1431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14878"/>
              </p:ext>
            </p:extLst>
          </p:nvPr>
        </p:nvGraphicFramePr>
        <p:xfrm>
          <a:off x="1804987" y="3288507"/>
          <a:ext cx="657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1" name="Equation" r:id="rId17" imgW="279279" imgH="165028" progId="Equation.3">
                  <p:embed/>
                </p:oleObj>
              </mc:Choice>
              <mc:Fallback>
                <p:oleObj name="Equation" r:id="rId17" imgW="27927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7" y="3288507"/>
                        <a:ext cx="657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31259"/>
              </p:ext>
            </p:extLst>
          </p:nvPr>
        </p:nvGraphicFramePr>
        <p:xfrm>
          <a:off x="9201150" y="3984522"/>
          <a:ext cx="885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2" name="公式" r:id="rId19" imgW="203024" imgH="203024" progId="Equation.3">
                  <p:embed/>
                </p:oleObj>
              </mc:Choice>
              <mc:Fallback>
                <p:oleObj name="公式" r:id="rId19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150" y="3984522"/>
                        <a:ext cx="885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7" name="Text Box 13"/>
          <p:cNvSpPr txBox="1">
            <a:spLocks noChangeArrowheads="1"/>
          </p:cNvSpPr>
          <p:nvPr/>
        </p:nvSpPr>
        <p:spPr bwMode="auto">
          <a:xfrm>
            <a:off x="1728554" y="4366705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夹挤定理，</a:t>
            </a:r>
          </a:p>
        </p:txBody>
      </p:sp>
      <p:graphicFrame>
        <p:nvGraphicFramePr>
          <p:cNvPr id="272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04276"/>
              </p:ext>
            </p:extLst>
          </p:nvPr>
        </p:nvGraphicFramePr>
        <p:xfrm>
          <a:off x="2495718" y="4885817"/>
          <a:ext cx="3935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3" name="Equation" r:id="rId21" imgW="1676400" imgH="330200" progId="Equation.3">
                  <p:embed/>
                </p:oleObj>
              </mc:Choice>
              <mc:Fallback>
                <p:oleObj name="Equation" r:id="rId21" imgW="1676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718" y="4885817"/>
                        <a:ext cx="39354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53194"/>
              </p:ext>
            </p:extLst>
          </p:nvPr>
        </p:nvGraphicFramePr>
        <p:xfrm>
          <a:off x="6515550" y="4988510"/>
          <a:ext cx="3036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4" name="Equation" r:id="rId23" imgW="1371600" imgH="228600" progId="Equation.3">
                  <p:embed/>
                </p:oleObj>
              </mc:Choice>
              <mc:Fallback>
                <p:oleObj name="Equation" r:id="rId23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550" y="4988510"/>
                        <a:ext cx="3036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858"/>
              </p:ext>
            </p:extLst>
          </p:nvPr>
        </p:nvGraphicFramePr>
        <p:xfrm>
          <a:off x="6515550" y="3194050"/>
          <a:ext cx="14906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5" name="Equation" r:id="rId25" imgW="634725" imgH="253890" progId="Equation.3">
                  <p:embed/>
                </p:oleObj>
              </mc:Choice>
              <mc:Fallback>
                <p:oleObj name="Equation" r:id="rId25" imgW="6347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550" y="3194050"/>
                        <a:ext cx="14906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2403" name="Group 19"/>
          <p:cNvGrpSpPr>
            <a:grpSpLocks/>
          </p:cNvGrpSpPr>
          <p:nvPr/>
        </p:nvGrpSpPr>
        <p:grpSpPr bwMode="auto">
          <a:xfrm>
            <a:off x="8006213" y="4222647"/>
            <a:ext cx="1081088" cy="407988"/>
            <a:chOff x="4422" y="2478"/>
            <a:chExt cx="681" cy="257"/>
          </a:xfrm>
        </p:grpSpPr>
        <p:sp>
          <p:nvSpPr>
            <p:cNvPr id="70674" name="Line 17"/>
            <p:cNvSpPr>
              <a:spLocks noChangeShapeType="1"/>
            </p:cNvSpPr>
            <p:nvPr/>
          </p:nvSpPr>
          <p:spPr bwMode="auto">
            <a:xfrm>
              <a:off x="4422" y="2478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75" name="Object 18"/>
            <p:cNvGraphicFramePr>
              <a:graphicFrameLocks noChangeAspect="1"/>
            </p:cNvGraphicFramePr>
            <p:nvPr/>
          </p:nvGraphicFramePr>
          <p:xfrm>
            <a:off x="4422" y="2523"/>
            <a:ext cx="6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96" name="公式" r:id="rId27" imgW="469696" imgH="152334" progId="Equation.3">
                    <p:embed/>
                  </p:oleObj>
                </mc:Choice>
                <mc:Fallback>
                  <p:oleObj name="公式" r:id="rId27" imgW="469696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523"/>
                          <a:ext cx="65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818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7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7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7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9" grpId="0" autoUpdateAnimBg="0"/>
      <p:bldP spid="27239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5296" y="118727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4554"/>
              </p:ext>
            </p:extLst>
          </p:nvPr>
        </p:nvGraphicFramePr>
        <p:xfrm>
          <a:off x="3215680" y="984129"/>
          <a:ext cx="3600400" cy="90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5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680" y="984129"/>
                        <a:ext cx="3600400" cy="90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66717"/>
              </p:ext>
            </p:extLst>
          </p:nvPr>
        </p:nvGraphicFramePr>
        <p:xfrm>
          <a:off x="1991544" y="2522798"/>
          <a:ext cx="830366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6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544" y="2522798"/>
                        <a:ext cx="830366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0242" y="36006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71843"/>
              </p:ext>
            </p:extLst>
          </p:nvPr>
        </p:nvGraphicFramePr>
        <p:xfrm>
          <a:off x="2673164" y="3452662"/>
          <a:ext cx="15890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7" name="Equation" r:id="rId7" imgW="787320" imgH="406080" progId="Equation.DSMT4">
                  <p:embed/>
                </p:oleObj>
              </mc:Choice>
              <mc:Fallback>
                <p:oleObj name="Equation" r:id="rId7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3164" y="3452662"/>
                        <a:ext cx="158908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21677" y="361185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夹挤定理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911"/>
              </p:ext>
            </p:extLst>
          </p:nvPr>
        </p:nvGraphicFramePr>
        <p:xfrm>
          <a:off x="4007768" y="4171532"/>
          <a:ext cx="1800200" cy="97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8" name="Equation" r:id="rId9" imgW="774360" imgH="419040" progId="Equation.DSMT4">
                  <p:embed/>
                </p:oleObj>
              </mc:Choice>
              <mc:Fallback>
                <p:oleObj name="Equation" r:id="rId9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7768" y="4171532"/>
                        <a:ext cx="1800200" cy="973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54383" y="19995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50084" y="199957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注意到</a:t>
            </a:r>
          </a:p>
        </p:txBody>
      </p:sp>
    </p:spTree>
    <p:extLst>
      <p:ext uri="{BB962C8B-B14F-4D97-AF65-F5344CB8AC3E}">
        <p14:creationId xmlns:p14="http://schemas.microsoft.com/office/powerpoint/2010/main" val="2205120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8763"/>
              </p:ext>
            </p:extLst>
          </p:nvPr>
        </p:nvGraphicFramePr>
        <p:xfrm>
          <a:off x="3267067" y="1838847"/>
          <a:ext cx="5121187" cy="163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7" name="Equation" r:id="rId3" imgW="2070000" imgH="660240" progId="Equation.DSMT4">
                  <p:embed/>
                </p:oleObj>
              </mc:Choice>
              <mc:Fallback>
                <p:oleObj name="Equation" r:id="rId3" imgW="2070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67" y="1838847"/>
                        <a:ext cx="5121187" cy="1633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21053"/>
              </p:ext>
            </p:extLst>
          </p:nvPr>
        </p:nvGraphicFramePr>
        <p:xfrm>
          <a:off x="3575720" y="841068"/>
          <a:ext cx="510056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8" name="Equation" r:id="rId5" imgW="2158920" imgH="304560" progId="Equation.DSMT4">
                  <p:embed/>
                </p:oleObj>
              </mc:Choice>
              <mc:Fallback>
                <p:oleObj name="Equation" r:id="rId5" imgW="2158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720" y="841068"/>
                        <a:ext cx="5100567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23593" y="908721"/>
            <a:ext cx="10070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2099" y="1768461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65458"/>
              </p:ext>
            </p:extLst>
          </p:nvPr>
        </p:nvGraphicFramePr>
        <p:xfrm>
          <a:off x="2937133" y="3501007"/>
          <a:ext cx="5451121" cy="102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9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7133" y="3501007"/>
                        <a:ext cx="5451121" cy="102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709088" y="4725144"/>
          <a:ext cx="3197375" cy="5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0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9088" y="4725144"/>
                        <a:ext cx="3197375" cy="51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359697" y="5445224"/>
          <a:ext cx="41100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1" name="Equation" r:id="rId11" imgW="1739880" imgH="304560" progId="Equation.DSMT4">
                  <p:embed/>
                </p:oleObj>
              </mc:Choice>
              <mc:Fallback>
                <p:oleObj name="Equation" r:id="rId11" imgW="1739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5445224"/>
                        <a:ext cx="41100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65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7647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2467"/>
              </p:ext>
            </p:extLst>
          </p:nvPr>
        </p:nvGraphicFramePr>
        <p:xfrm>
          <a:off x="2446338" y="692150"/>
          <a:ext cx="3752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5" name="Equation" r:id="rId3" imgW="1638000" imgH="330120" progId="Equation.DSMT4">
                  <p:embed/>
                </p:oleObj>
              </mc:Choice>
              <mc:Fallback>
                <p:oleObj name="Equation" r:id="rId3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338" y="692150"/>
                        <a:ext cx="37528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87488" y="15567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37984"/>
              </p:ext>
            </p:extLst>
          </p:nvPr>
        </p:nvGraphicFramePr>
        <p:xfrm>
          <a:off x="2207568" y="1464362"/>
          <a:ext cx="5886915" cy="6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6" name="Equation" r:id="rId5" imgW="2565360" imgH="266400" progId="Equation.DSMT4">
                  <p:embed/>
                </p:oleObj>
              </mc:Choice>
              <mc:Fallback>
                <p:oleObj name="Equation" r:id="rId5" imgW="2565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7568" y="1464362"/>
                        <a:ext cx="5886915" cy="612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1284"/>
              </p:ext>
            </p:extLst>
          </p:nvPr>
        </p:nvGraphicFramePr>
        <p:xfrm>
          <a:off x="2390299" y="2109369"/>
          <a:ext cx="3829401" cy="60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7" name="Equation" r:id="rId7" imgW="1701720" imgH="266400" progId="Equation.DSMT4">
                  <p:embed/>
                </p:oleObj>
              </mc:Choice>
              <mc:Fallback>
                <p:oleObj name="Equation" r:id="rId7" imgW="1701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299" y="2109369"/>
                        <a:ext cx="3829401" cy="600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32886"/>
              </p:ext>
            </p:extLst>
          </p:nvPr>
        </p:nvGraphicFramePr>
        <p:xfrm>
          <a:off x="2390299" y="2666188"/>
          <a:ext cx="3221113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8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0299" y="2666188"/>
                        <a:ext cx="3221113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81577"/>
              </p:ext>
            </p:extLst>
          </p:nvPr>
        </p:nvGraphicFramePr>
        <p:xfrm>
          <a:off x="1487488" y="3539467"/>
          <a:ext cx="64944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9" name="Equation" r:id="rId11" imgW="2882880" imgH="444240" progId="Equation.DSMT4">
                  <p:embed/>
                </p:oleObj>
              </mc:Choice>
              <mc:Fallback>
                <p:oleObj name="Equation" r:id="rId11" imgW="2882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7488" y="3539467"/>
                        <a:ext cx="649446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487488" y="4766040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于是，</a:t>
            </a:r>
            <a:endParaRPr lang="zh-CN" altLang="en-US" sz="26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67569"/>
              </p:ext>
            </p:extLst>
          </p:nvPr>
        </p:nvGraphicFramePr>
        <p:xfrm>
          <a:off x="3071664" y="4574797"/>
          <a:ext cx="3471309" cy="88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0" name="Equation" r:id="rId13" imgW="1600200" imgH="406080" progId="Equation.DSMT4">
                  <p:embed/>
                </p:oleObj>
              </mc:Choice>
              <mc:Fallback>
                <p:oleObj name="Equation" r:id="rId13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1664" y="4574797"/>
                        <a:ext cx="3471309" cy="88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87488" y="5474448"/>
            <a:ext cx="286488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所以由夹挤定理，</a:t>
            </a:r>
            <a:endParaRPr lang="zh-CN" altLang="en-US" sz="26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59236"/>
              </p:ext>
            </p:extLst>
          </p:nvPr>
        </p:nvGraphicFramePr>
        <p:xfrm>
          <a:off x="4108450" y="5538788"/>
          <a:ext cx="3348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1" name="Equation" r:id="rId15" imgW="1460160" imgH="330120" progId="Equation.DSMT4">
                  <p:embed/>
                </p:oleObj>
              </mc:Choice>
              <mc:Fallback>
                <p:oleObj name="Equation" r:id="rId15" imgW="1460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8450" y="5538788"/>
                        <a:ext cx="3348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5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206500" y="947578"/>
            <a:ext cx="8572547" cy="496284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利用夹挤定理计算极限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</p:spPr>
        <p:txBody>
          <a:bodyPr wrap="squar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1600" b="1" smtClean="0">
                <a:ln w="11430"/>
                <a:solidFill>
                  <a:srgbClr val="FFFF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46574"/>
              </p:ext>
            </p:extLst>
          </p:nvPr>
        </p:nvGraphicFramePr>
        <p:xfrm>
          <a:off x="1368742" y="1839527"/>
          <a:ext cx="48863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8" name="Equation" r:id="rId21" imgW="1930320" imgH="520560" progId="Equation.DSMT4">
                  <p:embed/>
                </p:oleObj>
              </mc:Choice>
              <mc:Fallback>
                <p:oleObj name="Equation" r:id="rId21" imgW="1930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8742" y="1839527"/>
                        <a:ext cx="4886325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05061"/>
              </p:ext>
            </p:extLst>
          </p:nvPr>
        </p:nvGraphicFramePr>
        <p:xfrm>
          <a:off x="1234868" y="3248501"/>
          <a:ext cx="65881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9" name="Equation" r:id="rId23" imgW="2539800" imgH="457200" progId="Equation.DSMT4">
                  <p:embed/>
                </p:oleObj>
              </mc:Choice>
              <mc:Fallback>
                <p:oleObj name="Equation" r:id="rId23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34868" y="3248501"/>
                        <a:ext cx="65881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74427"/>
              </p:ext>
            </p:extLst>
          </p:nvPr>
        </p:nvGraphicFramePr>
        <p:xfrm>
          <a:off x="1196411" y="4544503"/>
          <a:ext cx="46116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0" name="Equation" r:id="rId25" imgW="1777680" imgH="431640" progId="Equation.DSMT4">
                  <p:embed/>
                </p:oleObj>
              </mc:Choice>
              <mc:Fallback>
                <p:oleObj name="Equation" r:id="rId25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411" y="4544503"/>
                        <a:ext cx="4611688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  <a:effectLst/>
        </p:spPr>
        <p:txBody>
          <a:bodyPr wrap="square" rtlCol="0" anchor="ctr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12548755" y="6420803"/>
            <a:ext cx="4000226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dirty="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 dirty="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8711"/>
              </p:ext>
            </p:extLst>
          </p:nvPr>
        </p:nvGraphicFramePr>
        <p:xfrm>
          <a:off x="12916146" y="802811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1" name="Equation" r:id="rId27" imgW="2158920" imgH="520560" progId="Equation.DSMT4">
                  <p:embed/>
                </p:oleObj>
              </mc:Choice>
              <mc:Fallback>
                <p:oleObj name="Equation" r:id="rId27" imgW="2158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916146" y="802811"/>
                        <a:ext cx="215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77927"/>
              </p:ext>
            </p:extLst>
          </p:nvPr>
        </p:nvGraphicFramePr>
        <p:xfrm>
          <a:off x="13440815" y="1479197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2" name="Equation" r:id="rId29" imgW="863280" imgH="304560" progId="Equation.DSMT4">
                  <p:embed/>
                </p:oleObj>
              </mc:Choice>
              <mc:Fallback>
                <p:oleObj name="Equation" r:id="rId29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440815" y="1479197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51121"/>
              </p:ext>
            </p:extLst>
          </p:nvPr>
        </p:nvGraphicFramePr>
        <p:xfrm>
          <a:off x="13109243" y="1738973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3" name="Equation" r:id="rId31" imgW="1968480" imgH="520560" progId="Equation.DSMT4">
                  <p:embed/>
                </p:oleObj>
              </mc:Choice>
              <mc:Fallback>
                <p:oleObj name="Equation" r:id="rId31" imgW="1968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109243" y="1738973"/>
                        <a:ext cx="1968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39933"/>
              </p:ext>
            </p:extLst>
          </p:nvPr>
        </p:nvGraphicFramePr>
        <p:xfrm>
          <a:off x="12680950" y="2343528"/>
          <a:ext cx="345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4" name="Equation" r:id="rId33" imgW="3174840" imgH="457200" progId="Equation.DSMT4">
                  <p:embed/>
                </p:oleObj>
              </mc:Choice>
              <mc:Fallback>
                <p:oleObj name="Equation" r:id="rId33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680950" y="2343528"/>
                        <a:ext cx="34544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06186"/>
              </p:ext>
            </p:extLst>
          </p:nvPr>
        </p:nvGraphicFramePr>
        <p:xfrm>
          <a:off x="12876178" y="3473808"/>
          <a:ext cx="2776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5" name="Equation" r:id="rId35" imgW="2552400" imgH="457200" progId="Equation.DSMT4">
                  <p:embed/>
                </p:oleObj>
              </mc:Choice>
              <mc:Fallback>
                <p:oleObj name="Equation" r:id="rId35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876178" y="3473808"/>
                        <a:ext cx="277653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00882"/>
              </p:ext>
            </p:extLst>
          </p:nvPr>
        </p:nvGraphicFramePr>
        <p:xfrm>
          <a:off x="13125985" y="2941212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6" name="Equation" r:id="rId37" imgW="1815840" imgH="431640" progId="Equation.DSMT4">
                  <p:embed/>
                </p:oleObj>
              </mc:Choice>
              <mc:Fallback>
                <p:oleObj name="Equation" r:id="rId37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125985" y="2941212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11600"/>
              </p:ext>
            </p:extLst>
          </p:nvPr>
        </p:nvGraphicFramePr>
        <p:xfrm>
          <a:off x="12881999" y="4195072"/>
          <a:ext cx="2647049" cy="75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7" name="Equation" r:id="rId39" imgW="2489040" imgH="711000" progId="Equation.DSMT4">
                  <p:embed/>
                </p:oleObj>
              </mc:Choice>
              <mc:Fallback>
                <p:oleObj name="Equation" r:id="rId39" imgW="2489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881999" y="4195072"/>
                        <a:ext cx="2647049" cy="75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69062"/>
              </p:ext>
            </p:extLst>
          </p:nvPr>
        </p:nvGraphicFramePr>
        <p:xfrm>
          <a:off x="13462000" y="510381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8" name="Equation" r:id="rId41" imgW="1143000" imgH="431640" progId="Equation.DSMT4">
                  <p:embed/>
                </p:oleObj>
              </mc:Choice>
              <mc:Fallback>
                <p:oleObj name="Equation" r:id="rId41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3462000" y="5103813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7644"/>
              </p:ext>
            </p:extLst>
          </p:nvPr>
        </p:nvGraphicFramePr>
        <p:xfrm>
          <a:off x="13054013" y="5619750"/>
          <a:ext cx="161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9" name="Equation" r:id="rId43" imgW="1625400" imgH="431640" progId="Equation.DSMT4">
                  <p:embed/>
                </p:oleObj>
              </mc:Choice>
              <mc:Fallback>
                <p:oleObj name="Equation" r:id="rId43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3054013" y="5619750"/>
                        <a:ext cx="161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7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6" name="RemarkBack"/>
            <p:cNvSpPr/>
            <p:nvPr>
              <p:custDataLst>
                <p:tags r:id="rId17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" name="RemarkBlock"/>
            <p:cNvSpPr/>
            <p:nvPr>
              <p:custDataLst>
                <p:tags r:id="rId18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8" name="RemarkTitleText"/>
            <p:cNvSpPr txBox="1"/>
            <p:nvPr>
              <p:custDataLst>
                <p:tags r:id="rId19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10" name="RemarkBack"/>
          <p:cNvSpPr/>
          <p:nvPr>
            <p:custDataLst>
              <p:tags r:id="rId8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RemarkBlock"/>
          <p:cNvSpPr/>
          <p:nvPr>
            <p:custDataLst>
              <p:tags r:id="rId9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1" name="RemarkTitleText"/>
          <p:cNvSpPr txBox="1"/>
          <p:nvPr>
            <p:custDataLst>
              <p:tags r:id="rId10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525969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5468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44795" y="404664"/>
            <a:ext cx="3578746" cy="794962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、单调有界原理</a:t>
            </a: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53261"/>
              </p:ext>
            </p:extLst>
          </p:nvPr>
        </p:nvGraphicFramePr>
        <p:xfrm>
          <a:off x="3080956" y="1088967"/>
          <a:ext cx="5256584" cy="51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3" imgW="2209680" imgH="2171520" progId="Equation.DSMT4">
                  <p:embed/>
                </p:oleObj>
              </mc:Choice>
              <mc:Fallback>
                <p:oleObj name="Equation" r:id="rId3" imgW="22096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956" y="1088967"/>
                        <a:ext cx="5256584" cy="5161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:spLocks/>
          </p:cNvSpPr>
          <p:nvPr/>
        </p:nvSpPr>
        <p:spPr bwMode="auto">
          <a:xfrm>
            <a:off x="8688288" y="1950838"/>
            <a:ext cx="304800" cy="4320480"/>
          </a:xfrm>
          <a:prstGeom prst="rightBrace">
            <a:avLst>
              <a:gd name="adj1" fmla="val 131250"/>
              <a:gd name="adj2" fmla="val 4622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343836" y="2492896"/>
            <a:ext cx="738664" cy="3011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单  调  数  列</a:t>
            </a:r>
          </a:p>
        </p:txBody>
      </p:sp>
    </p:spTree>
    <p:extLst>
      <p:ext uri="{BB962C8B-B14F-4D97-AF65-F5344CB8AC3E}">
        <p14:creationId xmlns:p14="http://schemas.microsoft.com/office/powerpoint/2010/main" val="295531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5.0"/>
  <p:tag name="PROBLEMBLANK" val="[{&quot;Num&quot;:1,&quot;Score&quot;:5.0,&quot;Answers&quot;:[&quot;1&quot;],&quot;CaseSensitive&quot;:false,&quot;FuzzyMatch&quot;:false},{&quot;Num&quot;:2,&quot;Score&quot;:5.0,&quot;Answers&quot;:[&quot;1&quot;],&quot;CaseSensitive&quot;:false,&quot;FuzzyMatch&quot;:false},{&quot;Num&quot;:3,&quot;Score&quot;:5.0,&quot;Answers&quot;:[&quot;0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915</TotalTime>
  <Words>200</Words>
  <Application>Microsoft Office PowerPoint</Application>
  <PresentationFormat>宽屏</PresentationFormat>
  <Paragraphs>6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Microsoft Yahei</vt:lpstr>
      <vt:lpstr>New Century Schoolbook</vt:lpstr>
      <vt:lpstr>等线</vt:lpstr>
      <vt:lpstr>黑体</vt:lpstr>
      <vt:lpstr>华文楷体</vt:lpstr>
      <vt:lpstr>宋体</vt:lpstr>
      <vt:lpstr>Arial</vt:lpstr>
      <vt:lpstr>Calibri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、单调有界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11</cp:revision>
  <dcterms:created xsi:type="dcterms:W3CDTF">2009-06-13T01:14:34Z</dcterms:created>
  <dcterms:modified xsi:type="dcterms:W3CDTF">2021-09-21T15:10:08Z</dcterms:modified>
</cp:coreProperties>
</file>